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56" r:id="rId2"/>
    <p:sldId id="349" r:id="rId3"/>
    <p:sldId id="368" r:id="rId4"/>
    <p:sldId id="386" r:id="rId5"/>
    <p:sldId id="387" r:id="rId6"/>
    <p:sldId id="388" r:id="rId7"/>
    <p:sldId id="389" r:id="rId8"/>
    <p:sldId id="429" r:id="rId9"/>
    <p:sldId id="401" r:id="rId10"/>
    <p:sldId id="390" r:id="rId11"/>
    <p:sldId id="391" r:id="rId12"/>
    <p:sldId id="392" r:id="rId13"/>
    <p:sldId id="393" r:id="rId14"/>
    <p:sldId id="394" r:id="rId15"/>
    <p:sldId id="395" r:id="rId16"/>
    <p:sldId id="396" r:id="rId17"/>
    <p:sldId id="397" r:id="rId18"/>
    <p:sldId id="398" r:id="rId19"/>
    <p:sldId id="399" r:id="rId20"/>
    <p:sldId id="430" r:id="rId21"/>
    <p:sldId id="400" r:id="rId22"/>
    <p:sldId id="428" r:id="rId23"/>
    <p:sldId id="402" r:id="rId24"/>
    <p:sldId id="403" r:id="rId25"/>
    <p:sldId id="404" r:id="rId26"/>
    <p:sldId id="405" r:id="rId27"/>
    <p:sldId id="406" r:id="rId28"/>
    <p:sldId id="407" r:id="rId29"/>
    <p:sldId id="408" r:id="rId30"/>
    <p:sldId id="409" r:id="rId31"/>
    <p:sldId id="410" r:id="rId32"/>
    <p:sldId id="411" r:id="rId33"/>
    <p:sldId id="412" r:id="rId34"/>
    <p:sldId id="413" r:id="rId35"/>
    <p:sldId id="414" r:id="rId36"/>
    <p:sldId id="415" r:id="rId37"/>
    <p:sldId id="416" r:id="rId38"/>
    <p:sldId id="417" r:id="rId39"/>
    <p:sldId id="418" r:id="rId40"/>
    <p:sldId id="419" r:id="rId41"/>
    <p:sldId id="420" r:id="rId42"/>
    <p:sldId id="421" r:id="rId43"/>
    <p:sldId id="422" r:id="rId44"/>
    <p:sldId id="423" r:id="rId45"/>
    <p:sldId id="424" r:id="rId46"/>
    <p:sldId id="425" r:id="rId47"/>
    <p:sldId id="426" r:id="rId48"/>
    <p:sldId id="427" r:id="rId49"/>
    <p:sldId id="286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CD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878" autoAdjust="0"/>
    <p:restoredTop sz="81636" autoAdjust="0"/>
  </p:normalViewPr>
  <p:slideViewPr>
    <p:cSldViewPr snapToGrid="0" snapToObjects="1">
      <p:cViewPr varScale="1">
        <p:scale>
          <a:sx n="103" d="100"/>
          <a:sy n="103" d="100"/>
        </p:scale>
        <p:origin x="11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256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83F0EC9-4A05-495C-8B9B-5F3C26434F53}" type="datetimeFigureOut">
              <a:rPr lang="he-IL" smtClean="0"/>
              <a:t>ג'/טבת/תשפ"ה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F62DAD4D-23A0-49A2-8DC7-14E667B7968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773596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018477-F866-D644-BD5F-24E42B87B320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C95FAE-557F-5443-B39B-B81E0A60D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718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algn="r" rtl="1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6309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154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9734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469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475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0036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046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0477E2-B613-04CA-5687-21D1FF8B40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281C01E-1670-12AA-4F35-0CD5EFD9EF6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915FF59-A80B-1CA0-E5A2-FFA89817C1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EF98DE-9C00-5300-5380-3CE51AC835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001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107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9A2DDC-C9B7-C77E-F438-138D94DD6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409B761-029F-3C19-2ADE-7DF24BCCAB3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CFCFAF5-E3AD-89EF-5B90-F8779FD4DE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461418-4F64-78FF-B94F-F5CEA84D9B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5757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93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6091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0849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020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3893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213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5788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5803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009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1666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236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61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C95FAE-557F-5443-B39B-B81E0A60D1E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82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4.emf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emf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emf"/><Relationship Id="rId4" Type="http://schemas.openxmlformats.org/officeDocument/2006/relationships/image" Target="../media/image27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emf"/><Relationship Id="rId4" Type="http://schemas.openxmlformats.org/officeDocument/2006/relationships/image" Target="../media/image27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8.emf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9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528406" y="1717310"/>
            <a:ext cx="5647593" cy="870194"/>
          </a:xfrm>
        </p:spPr>
        <p:txBody>
          <a:bodyPr anchor="b">
            <a:no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528406" y="2874108"/>
            <a:ext cx="5647593" cy="414215"/>
          </a:xfrm>
        </p:spPr>
        <p:txBody>
          <a:bodyPr>
            <a:noAutofit/>
          </a:bodyPr>
          <a:lstStyle>
            <a:lvl1pPr marL="0" indent="0" algn="r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432799" y="3288323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034" y="-1"/>
            <a:ext cx="4787900" cy="68580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15" y="5287074"/>
            <a:ext cx="3887979" cy="106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779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1031679" y="206279"/>
            <a:ext cx="5699893" cy="55259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78400" y="-1"/>
            <a:ext cx="6324599" cy="102560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978400" y="1474435"/>
            <a:ext cx="6324599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889001" y="1931307"/>
            <a:ext cx="2075870" cy="207587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5495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2389870" y="-529369"/>
            <a:ext cx="7937036" cy="7937036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20765" y="0"/>
            <a:ext cx="12204700" cy="6858000"/>
          </a:xfrm>
          <a:prstGeom prst="rect">
            <a:avLst/>
          </a:prstGeom>
        </p:spPr>
      </p:pic>
      <p:sp>
        <p:nvSpPr>
          <p:cNvPr id="10" name="Oval 9"/>
          <p:cNvSpPr/>
          <p:nvPr userDrawn="1"/>
        </p:nvSpPr>
        <p:spPr>
          <a:xfrm>
            <a:off x="1957336" y="-961903"/>
            <a:ext cx="8802104" cy="8802104"/>
          </a:xfrm>
          <a:prstGeom prst="ellipse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 userDrawn="1"/>
        </p:nvSpPr>
        <p:spPr>
          <a:xfrm>
            <a:off x="3450856" y="531618"/>
            <a:ext cx="5815064" cy="5815062"/>
          </a:xfrm>
          <a:prstGeom prst="ellipse">
            <a:avLst/>
          </a:prstGeom>
          <a:solidFill>
            <a:schemeClr val="bg2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15" name="Oval 14"/>
          <p:cNvSpPr/>
          <p:nvPr userDrawn="1"/>
        </p:nvSpPr>
        <p:spPr>
          <a:xfrm>
            <a:off x="4576076" y="1630525"/>
            <a:ext cx="3564624" cy="3564622"/>
          </a:xfrm>
          <a:prstGeom prst="ellipse">
            <a:avLst/>
          </a:prstGeom>
          <a:solidFill>
            <a:schemeClr val="accent1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606555" y="2359236"/>
            <a:ext cx="3534146" cy="870194"/>
          </a:xfrm>
        </p:spPr>
        <p:txBody>
          <a:bodyPr anchor="b">
            <a:noAutofit/>
          </a:bodyPr>
          <a:lstStyle>
            <a:lvl1pPr algn="ctr">
              <a:defRPr sz="3600" b="1" baseline="0">
                <a:solidFill>
                  <a:schemeClr val="tx1"/>
                </a:solidFill>
              </a:defRPr>
            </a:lvl1pPr>
          </a:lstStyle>
          <a:p>
            <a:r>
              <a:rPr lang="he-IL" dirty="0"/>
              <a:t>כותרת לפרק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106255" y="3473270"/>
            <a:ext cx="2476073" cy="855067"/>
          </a:xfrm>
        </p:spPr>
        <p:txBody>
          <a:bodyPr>
            <a:noAutofit/>
          </a:bodyPr>
          <a:lstStyle>
            <a:lvl1pPr marL="0" indent="0" algn="ctr">
              <a:lnSpc>
                <a:spcPct val="120000"/>
              </a:lnSpc>
              <a:buNone/>
              <a:defRPr sz="11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400800" y="-7139"/>
            <a:ext cx="4902199" cy="1032742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412030" y="1474435"/>
            <a:ext cx="4890969" cy="1362185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4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5614" y="-1"/>
            <a:ext cx="6400800" cy="6858001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3650465" y="-981521"/>
            <a:ext cx="8567905" cy="856790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8991600" y="5071856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8991600" y="3484740"/>
            <a:ext cx="2307815" cy="885899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19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6412030" y="5071856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20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412030" y="3484740"/>
            <a:ext cx="2307815" cy="885899"/>
          </a:xfrm>
        </p:spPr>
        <p:txBody>
          <a:bodyPr/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גשדע</a:t>
            </a:r>
            <a:endParaRPr lang="en-US" dirty="0"/>
          </a:p>
        </p:txBody>
      </p:sp>
      <p:sp>
        <p:nvSpPr>
          <p:cNvPr id="21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6400800" y="3093688"/>
            <a:ext cx="2307815" cy="383913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2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8991600" y="3093688"/>
            <a:ext cx="2307815" cy="365417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3" name="Text Placeholder 5"/>
          <p:cNvSpPr>
            <a:spLocks noGrp="1"/>
          </p:cNvSpPr>
          <p:nvPr>
            <p:ph type="body" sz="quarter" idx="19" hasCustomPrompt="1"/>
          </p:nvPr>
        </p:nvSpPr>
        <p:spPr>
          <a:xfrm>
            <a:off x="6400800" y="4670290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4" name="Text Placeholder 5"/>
          <p:cNvSpPr>
            <a:spLocks noGrp="1"/>
          </p:cNvSpPr>
          <p:nvPr>
            <p:ph type="body" sz="quarter" idx="20" hasCustomPrompt="1"/>
          </p:nvPr>
        </p:nvSpPr>
        <p:spPr>
          <a:xfrm>
            <a:off x="8991600" y="4670290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6" name="Footer Placeholder 27">
            <a:extLst>
              <a:ext uri="{FF2B5EF4-FFF2-40B4-BE49-F238E27FC236}">
                <a16:creationId xmlns:a16="http://schemas.microsoft.com/office/drawing/2014/main" id="{88A07722-B917-7145-8B50-18AFE6FA6A2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27" name="Slide Number Placeholder 3">
            <a:extLst>
              <a:ext uri="{FF2B5EF4-FFF2-40B4-BE49-F238E27FC236}">
                <a16:creationId xmlns:a16="http://schemas.microsoft.com/office/drawing/2014/main" id="{A2774509-DCF4-2848-8D32-9929364D1AC3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5500148" y="-1"/>
            <a:ext cx="7861301" cy="6858001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7467601" y="-1208607"/>
            <a:ext cx="8961118" cy="896111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03120" y="0"/>
            <a:ext cx="4895252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07403" y="1443955"/>
            <a:ext cx="4890969" cy="1362185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41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582690" y="5012933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42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582690" y="3468581"/>
            <a:ext cx="2307815" cy="885899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43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1003120" y="5012933"/>
            <a:ext cx="2307815" cy="877365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</a:t>
            </a:r>
            <a:r>
              <a:rPr lang="he-IL" dirty="0"/>
              <a:t> </a:t>
            </a:r>
            <a:r>
              <a:rPr lang="he-IL" dirty="0" err="1"/>
              <a:t>בח׳י</a:t>
            </a:r>
            <a:endParaRPr lang="en-US" dirty="0"/>
          </a:p>
        </p:txBody>
      </p:sp>
      <p:sp>
        <p:nvSpPr>
          <p:cNvPr id="44" name="Text Placeholder 5"/>
          <p:cNvSpPr>
            <a:spLocks noGrp="1"/>
          </p:cNvSpPr>
          <p:nvPr>
            <p:ph type="body" sz="quarter" idx="24" hasCustomPrompt="1"/>
          </p:nvPr>
        </p:nvSpPr>
        <p:spPr>
          <a:xfrm>
            <a:off x="1003120" y="3468581"/>
            <a:ext cx="2307815" cy="885899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>
                <a:solidFill>
                  <a:schemeClr val="tx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 err="1"/>
              <a:t>נדךגוcgwiהגשדע</a:t>
            </a:r>
            <a:endParaRPr lang="en-US" dirty="0"/>
          </a:p>
        </p:txBody>
      </p:sp>
      <p:sp>
        <p:nvSpPr>
          <p:cNvPr id="45" name="Text Placeholder 5"/>
          <p:cNvSpPr>
            <a:spLocks noGrp="1"/>
          </p:cNvSpPr>
          <p:nvPr>
            <p:ph type="body" sz="quarter" idx="25" hasCustomPrompt="1"/>
          </p:nvPr>
        </p:nvSpPr>
        <p:spPr>
          <a:xfrm>
            <a:off x="991890" y="3077529"/>
            <a:ext cx="2307815" cy="383913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46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582690" y="3077529"/>
            <a:ext cx="2307815" cy="365417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47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991890" y="4611367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48" name="Text Placeholder 5"/>
          <p:cNvSpPr>
            <a:spLocks noGrp="1"/>
          </p:cNvSpPr>
          <p:nvPr>
            <p:ph type="body" sz="quarter" idx="28" hasCustomPrompt="1"/>
          </p:nvPr>
        </p:nvSpPr>
        <p:spPr>
          <a:xfrm>
            <a:off x="3582690" y="4611367"/>
            <a:ext cx="2307815" cy="366712"/>
          </a:xfrm>
        </p:spPr>
        <p:txBody>
          <a:bodyPr>
            <a:noAutofit/>
          </a:bodyPr>
          <a:lstStyle>
            <a:lvl1pPr>
              <a:defRPr sz="28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3,940</a:t>
            </a:r>
            <a:endParaRPr lang="en-US" dirty="0"/>
          </a:p>
        </p:txBody>
      </p:sp>
      <p:sp>
        <p:nvSpPr>
          <p:cNvPr id="21" name="Footer Placeholder 27">
            <a:extLst>
              <a:ext uri="{FF2B5EF4-FFF2-40B4-BE49-F238E27FC236}">
                <a16:creationId xmlns:a16="http://schemas.microsoft.com/office/drawing/2014/main" id="{979A6491-BC9F-C240-AFF6-898A7F6D1B0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22" name="Slide Number Placeholder 3">
            <a:extLst>
              <a:ext uri="{FF2B5EF4-FFF2-40B4-BE49-F238E27FC236}">
                <a16:creationId xmlns:a16="http://schemas.microsoft.com/office/drawing/2014/main" id="{C0291D95-6F05-9A47-B0E5-101773C3E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C53C30D-C0AA-7845-BFF1-F8DF9CE6FA99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A197E6F-A4EE-5D49-A167-0D81A394921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6034789" y="-8049"/>
            <a:ext cx="6157212" cy="685545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6808189" y="232974"/>
            <a:ext cx="6576156" cy="68554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869678" y="3203079"/>
            <a:ext cx="2311399" cy="870194"/>
          </a:xfrm>
        </p:spPr>
        <p:txBody>
          <a:bodyPr anchor="ctr" anchorCtr="0">
            <a:noAutofit/>
          </a:bodyPr>
          <a:lstStyle>
            <a:lvl1pPr algn="ctr"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ראשי פרקים</a:t>
            </a:r>
            <a:endParaRPr lang="en-US" dirty="0"/>
          </a:p>
        </p:txBody>
      </p:sp>
      <p:sp>
        <p:nvSpPr>
          <p:cNvPr id="22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28694" y="962160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9" hasCustomPrompt="1"/>
          </p:nvPr>
        </p:nvSpPr>
        <p:spPr>
          <a:xfrm>
            <a:off x="2117460" y="1305115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5" name="Text Placeholder 5"/>
          <p:cNvSpPr>
            <a:spLocks noGrp="1"/>
          </p:cNvSpPr>
          <p:nvPr>
            <p:ph type="body" sz="quarter" idx="20" hasCustomPrompt="1"/>
          </p:nvPr>
        </p:nvSpPr>
        <p:spPr>
          <a:xfrm>
            <a:off x="3290024" y="2346598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1778790" y="2689553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290024" y="3666868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8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1778790" y="4007671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9" name="Text Placeholder 5"/>
          <p:cNvSpPr>
            <a:spLocks noGrp="1"/>
          </p:cNvSpPr>
          <p:nvPr>
            <p:ph type="body" sz="quarter" idx="24" hasCustomPrompt="1"/>
          </p:nvPr>
        </p:nvSpPr>
        <p:spPr>
          <a:xfrm>
            <a:off x="3628694" y="5035264"/>
            <a:ext cx="2307815" cy="326913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30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2117460" y="5375519"/>
            <a:ext cx="3818649" cy="620647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12" name="Oval 11"/>
          <p:cNvSpPr/>
          <p:nvPr userDrawn="1"/>
        </p:nvSpPr>
        <p:spPr>
          <a:xfrm>
            <a:off x="6204355" y="1105644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26" hasCustomPrompt="1"/>
          </p:nvPr>
        </p:nvSpPr>
        <p:spPr>
          <a:xfrm>
            <a:off x="6331644" y="1282626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39" name="Oval 38"/>
          <p:cNvSpPr/>
          <p:nvPr userDrawn="1"/>
        </p:nvSpPr>
        <p:spPr>
          <a:xfrm>
            <a:off x="5724460" y="2498118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1" name="Oval 40"/>
          <p:cNvSpPr/>
          <p:nvPr userDrawn="1"/>
        </p:nvSpPr>
        <p:spPr>
          <a:xfrm>
            <a:off x="5727714" y="3830819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2" name="Text Placeholder 13"/>
          <p:cNvSpPr>
            <a:spLocks noGrp="1"/>
          </p:cNvSpPr>
          <p:nvPr>
            <p:ph type="body" sz="quarter" idx="28" hasCustomPrompt="1"/>
          </p:nvPr>
        </p:nvSpPr>
        <p:spPr>
          <a:xfrm>
            <a:off x="5855003" y="4007801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3" name="Oval 42"/>
          <p:cNvSpPr/>
          <p:nvPr userDrawn="1"/>
        </p:nvSpPr>
        <p:spPr>
          <a:xfrm>
            <a:off x="6221694" y="5192422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4" name="Text Placeholder 13"/>
          <p:cNvSpPr>
            <a:spLocks noGrp="1"/>
          </p:cNvSpPr>
          <p:nvPr>
            <p:ph type="body" sz="quarter" idx="29" hasCustomPrompt="1"/>
          </p:nvPr>
        </p:nvSpPr>
        <p:spPr>
          <a:xfrm>
            <a:off x="6348983" y="5369404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30" hasCustomPrompt="1"/>
          </p:nvPr>
        </p:nvSpPr>
        <p:spPr>
          <a:xfrm>
            <a:off x="5883690" y="2689050"/>
            <a:ext cx="369598" cy="441733"/>
          </a:xfrm>
        </p:spPr>
        <p:txBody>
          <a:bodyPr>
            <a:noAutofit/>
          </a:bodyPr>
          <a:lstStyle>
            <a:lvl1pPr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he-IL" dirty="0"/>
              <a:t>1</a:t>
            </a:r>
          </a:p>
        </p:txBody>
      </p:sp>
      <p:sp>
        <p:nvSpPr>
          <p:cNvPr id="21" name="Footer Placeholder 27">
            <a:extLst>
              <a:ext uri="{FF2B5EF4-FFF2-40B4-BE49-F238E27FC236}">
                <a16:creationId xmlns:a16="http://schemas.microsoft.com/office/drawing/2014/main" id="{A3C9BBF0-D090-C643-8072-81501D7FF0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AD498CC8-DAE2-FD47-AD7A-16430337EC4D}"/>
              </a:ext>
            </a:extLst>
          </p:cNvPr>
          <p:cNvSpPr>
            <a:spLocks noGrp="1"/>
          </p:cNvSpPr>
          <p:nvPr>
            <p:ph type="sldNum" sz="quarter" idx="3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8738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A197E6F-A4EE-5D49-A167-0D81A394921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0" y="-8049"/>
            <a:ext cx="6034789" cy="685545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-1088735" y="232974"/>
            <a:ext cx="6576156" cy="68554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72754" y="3203079"/>
            <a:ext cx="2311399" cy="870194"/>
          </a:xfrm>
        </p:spPr>
        <p:txBody>
          <a:bodyPr anchor="ctr" anchorCtr="0">
            <a:noAutofit/>
          </a:bodyPr>
          <a:lstStyle>
            <a:lvl1pPr algn="ctr"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ראשי פרקים</a:t>
            </a:r>
            <a:endParaRPr lang="en-US" dirty="0"/>
          </a:p>
        </p:txBody>
      </p:sp>
      <p:sp>
        <p:nvSpPr>
          <p:cNvPr id="22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6234786" y="962160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9" hasCustomPrompt="1"/>
          </p:nvPr>
        </p:nvSpPr>
        <p:spPr>
          <a:xfrm>
            <a:off x="6234786" y="1305115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5" name="Text Placeholder 5"/>
          <p:cNvSpPr>
            <a:spLocks noGrp="1"/>
          </p:cNvSpPr>
          <p:nvPr>
            <p:ph type="body" sz="quarter" idx="20" hasCustomPrompt="1"/>
          </p:nvPr>
        </p:nvSpPr>
        <p:spPr>
          <a:xfrm>
            <a:off x="6537449" y="2346598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6537449" y="2689553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6537449" y="3666868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28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537449" y="4007671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29" name="Text Placeholder 5"/>
          <p:cNvSpPr>
            <a:spLocks noGrp="1"/>
          </p:cNvSpPr>
          <p:nvPr>
            <p:ph type="body" sz="quarter" idx="24" hasCustomPrompt="1"/>
          </p:nvPr>
        </p:nvSpPr>
        <p:spPr>
          <a:xfrm>
            <a:off x="6267568" y="5035264"/>
            <a:ext cx="2307815" cy="326913"/>
          </a:xfrm>
        </p:spPr>
        <p:txBody>
          <a:bodyPr>
            <a:noAutofit/>
          </a:bodyPr>
          <a:lstStyle>
            <a:lvl1pPr algn="l" rtl="0"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30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6267568" y="5375519"/>
            <a:ext cx="3818649" cy="620647"/>
          </a:xfrm>
        </p:spPr>
        <p:txBody>
          <a:bodyPr/>
          <a:lstStyle>
            <a:lvl1pPr algn="l" rtl="0"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 אינטראקציית ירו</a:t>
            </a:r>
            <a:endParaRPr lang="en-US" dirty="0"/>
          </a:p>
        </p:txBody>
      </p:sp>
      <p:sp>
        <p:nvSpPr>
          <p:cNvPr id="12" name="Oval 11"/>
          <p:cNvSpPr/>
          <p:nvPr userDrawn="1"/>
        </p:nvSpPr>
        <p:spPr>
          <a:xfrm>
            <a:off x="5174664" y="1105644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26" hasCustomPrompt="1"/>
          </p:nvPr>
        </p:nvSpPr>
        <p:spPr>
          <a:xfrm>
            <a:off x="5301953" y="1282626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39" name="Oval 38"/>
          <p:cNvSpPr/>
          <p:nvPr userDrawn="1"/>
        </p:nvSpPr>
        <p:spPr>
          <a:xfrm>
            <a:off x="5606475" y="2498118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41" name="Oval 40"/>
          <p:cNvSpPr/>
          <p:nvPr userDrawn="1"/>
        </p:nvSpPr>
        <p:spPr>
          <a:xfrm>
            <a:off x="5594979" y="3830819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42" name="Text Placeholder 13"/>
          <p:cNvSpPr>
            <a:spLocks noGrp="1"/>
          </p:cNvSpPr>
          <p:nvPr>
            <p:ph type="body" sz="quarter" idx="28" hasCustomPrompt="1"/>
          </p:nvPr>
        </p:nvSpPr>
        <p:spPr>
          <a:xfrm>
            <a:off x="5722268" y="4007801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3" name="Oval 42"/>
          <p:cNvSpPr/>
          <p:nvPr userDrawn="1"/>
        </p:nvSpPr>
        <p:spPr>
          <a:xfrm>
            <a:off x="5086071" y="5192422"/>
            <a:ext cx="704961" cy="704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44" name="Text Placeholder 13"/>
          <p:cNvSpPr>
            <a:spLocks noGrp="1"/>
          </p:cNvSpPr>
          <p:nvPr>
            <p:ph type="body" sz="quarter" idx="29" hasCustomPrompt="1"/>
          </p:nvPr>
        </p:nvSpPr>
        <p:spPr>
          <a:xfrm>
            <a:off x="5213360" y="5369404"/>
            <a:ext cx="400632" cy="427840"/>
          </a:xfrm>
        </p:spPr>
        <p:txBody>
          <a:bodyPr>
            <a:noAutofit/>
          </a:bodyPr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30" hasCustomPrompt="1"/>
          </p:nvPr>
        </p:nvSpPr>
        <p:spPr>
          <a:xfrm>
            <a:off x="5765705" y="2689050"/>
            <a:ext cx="369598" cy="441733"/>
          </a:xfrm>
        </p:spPr>
        <p:txBody>
          <a:bodyPr>
            <a:noAutofit/>
          </a:bodyPr>
          <a:lstStyle>
            <a:lvl1pPr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he-IL" dirty="0"/>
              <a:t>1</a:t>
            </a:r>
          </a:p>
        </p:txBody>
      </p:sp>
      <p:sp>
        <p:nvSpPr>
          <p:cNvPr id="32" name="Footer Placeholder 27">
            <a:extLst>
              <a:ext uri="{FF2B5EF4-FFF2-40B4-BE49-F238E27FC236}">
                <a16:creationId xmlns:a16="http://schemas.microsoft.com/office/drawing/2014/main" id="{56958A2A-29CD-D741-99D5-118FA9382F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33" name="Slide Number Placeholder 3">
            <a:extLst>
              <a:ext uri="{FF2B5EF4-FFF2-40B4-BE49-F238E27FC236}">
                <a16:creationId xmlns:a16="http://schemas.microsoft.com/office/drawing/2014/main" id="{54A2ED92-EBD5-4B48-9FD0-BAB98DB1D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CA8F2C31-B00D-7841-B8F7-057AB192D8F1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962611" y="1327150"/>
            <a:ext cx="10935417" cy="5175250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52500" y="0"/>
            <a:ext cx="10403031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מפה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847850" y="2736850"/>
            <a:ext cx="336550" cy="3365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80374" y="5065658"/>
            <a:ext cx="336550" cy="33655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265463" y="3073400"/>
            <a:ext cx="336550" cy="33655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583928" y="2400300"/>
            <a:ext cx="336550" cy="33655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538852" y="2211114"/>
            <a:ext cx="336550" cy="33655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610908" y="3077341"/>
            <a:ext cx="336550" cy="336550"/>
          </a:xfrm>
          <a:prstGeom prst="rect">
            <a:avLst/>
          </a:prstGeom>
        </p:spPr>
      </p:pic>
      <p:sp>
        <p:nvSpPr>
          <p:cNvPr id="32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8168783" y="1935058"/>
            <a:ext cx="3186748" cy="801792"/>
          </a:xfrm>
        </p:spPr>
        <p:txBody>
          <a:bodyPr/>
          <a:lstStyle>
            <a:lvl1pPr>
              <a:lnSpc>
                <a:spcPct val="120000"/>
              </a:lnSpc>
              <a:defRPr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33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8168784" y="1435051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34" name="Text Placeholder 9"/>
          <p:cNvSpPr>
            <a:spLocks noGrp="1"/>
          </p:cNvSpPr>
          <p:nvPr>
            <p:ph type="body" sz="quarter" idx="24" hasCustomPrompt="1"/>
          </p:nvPr>
        </p:nvSpPr>
        <p:spPr>
          <a:xfrm>
            <a:off x="5334743" y="3073400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5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4262687" y="2243495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6" name="Text Placeholder 9"/>
          <p:cNvSpPr>
            <a:spLocks noGrp="1"/>
          </p:cNvSpPr>
          <p:nvPr>
            <p:ph type="body" sz="quarter" idx="26" hasCustomPrompt="1"/>
          </p:nvPr>
        </p:nvSpPr>
        <p:spPr>
          <a:xfrm>
            <a:off x="2307763" y="2418714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7" name="Text Placeholder 9"/>
          <p:cNvSpPr>
            <a:spLocks noGrp="1"/>
          </p:cNvSpPr>
          <p:nvPr>
            <p:ph type="body" sz="quarter" idx="27" hasCustomPrompt="1"/>
          </p:nvPr>
        </p:nvSpPr>
        <p:spPr>
          <a:xfrm>
            <a:off x="2989298" y="3073400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8" name="Text Placeholder 9"/>
          <p:cNvSpPr>
            <a:spLocks noGrp="1"/>
          </p:cNvSpPr>
          <p:nvPr>
            <p:ph type="body" sz="quarter" idx="28" hasCustomPrompt="1"/>
          </p:nvPr>
        </p:nvSpPr>
        <p:spPr>
          <a:xfrm>
            <a:off x="112062" y="5069667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39" name="Text Placeholder 9"/>
          <p:cNvSpPr>
            <a:spLocks noGrp="1"/>
          </p:cNvSpPr>
          <p:nvPr>
            <p:ph type="body" sz="quarter" idx="29" hasCustomPrompt="1"/>
          </p:nvPr>
        </p:nvSpPr>
        <p:spPr>
          <a:xfrm>
            <a:off x="-433671" y="2755264"/>
            <a:ext cx="2276165" cy="236222"/>
          </a:xfrm>
        </p:spPr>
        <p:txBody>
          <a:bodyPr/>
          <a:lstStyle>
            <a:lvl1pPr>
              <a:defRPr b="1" baseline="0"/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/>
              <a:t>מיקום במפה</a:t>
            </a:r>
            <a:endParaRPr lang="en-US" dirty="0"/>
          </a:p>
        </p:txBody>
      </p:sp>
      <p:sp>
        <p:nvSpPr>
          <p:cNvPr id="21" name="Footer Placeholder 27">
            <a:extLst>
              <a:ext uri="{FF2B5EF4-FFF2-40B4-BE49-F238E27FC236}">
                <a16:creationId xmlns:a16="http://schemas.microsoft.com/office/drawing/2014/main" id="{7FC60D23-75F6-F648-B004-3FB52DB766A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22" name="Slide Number Placeholder 3">
            <a:extLst>
              <a:ext uri="{FF2B5EF4-FFF2-40B4-BE49-F238E27FC236}">
                <a16:creationId xmlns:a16="http://schemas.microsoft.com/office/drawing/2014/main" id="{7E24608D-92E2-7448-A41B-4AD27123B15F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503684" y="96503"/>
            <a:ext cx="5092700" cy="6858000"/>
          </a:xfrm>
          <a:prstGeom prst="rect">
            <a:avLst/>
          </a:prstGeom>
        </p:spPr>
      </p:pic>
      <p:sp>
        <p:nvSpPr>
          <p:cNvPr id="4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8285019" y="1265113"/>
            <a:ext cx="3186748" cy="801792"/>
          </a:xfrm>
        </p:spPr>
        <p:txBody>
          <a:bodyPr>
            <a:noAutofit/>
          </a:bodyPr>
          <a:lstStyle>
            <a:lvl1pPr algn="l"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3435927"/>
            <a:ext cx="3572018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Placeholder 9"/>
          <p:cNvSpPr>
            <a:spLocks noGrp="1"/>
          </p:cNvSpPr>
          <p:nvPr>
            <p:ph type="body" sz="quarter" idx="22" hasCustomPrompt="1"/>
          </p:nvPr>
        </p:nvSpPr>
        <p:spPr>
          <a:xfrm>
            <a:off x="8285019" y="4555569"/>
            <a:ext cx="3186748" cy="801792"/>
          </a:xfrm>
        </p:spPr>
        <p:txBody>
          <a:bodyPr>
            <a:noAutofit/>
          </a:bodyPr>
          <a:lstStyle>
            <a:lvl1pPr algn="l"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92728" y="1265113"/>
            <a:ext cx="3186748" cy="80179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24" hasCustomPrompt="1"/>
          </p:nvPr>
        </p:nvSpPr>
        <p:spPr>
          <a:xfrm>
            <a:off x="692728" y="4555569"/>
            <a:ext cx="3186748" cy="80179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400" baseline="0"/>
            </a:lvl1pPr>
          </a:lstStyle>
          <a:p>
            <a:pPr lvl="0"/>
            <a:r>
              <a:rPr lang="he-IL" dirty="0"/>
              <a:t>צא הקם ינאצם אבסטרקטי מלה </a:t>
            </a:r>
            <a:r>
              <a:rPr lang="he-IL" dirty="0" err="1"/>
              <a:t>אינטרפולציות</a:t>
            </a:r>
            <a:r>
              <a:rPr lang="he-IL" dirty="0"/>
              <a:t>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cxnSp>
        <p:nvCxnSpPr>
          <p:cNvPr id="16" name="Straight Connector 15"/>
          <p:cNvCxnSpPr/>
          <p:nvPr userDrawn="1"/>
        </p:nvCxnSpPr>
        <p:spPr>
          <a:xfrm>
            <a:off x="8619982" y="3435927"/>
            <a:ext cx="3572018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V="1">
            <a:off x="6050035" y="13853"/>
            <a:ext cx="11401" cy="942109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 flipV="1">
            <a:off x="6050036" y="5915891"/>
            <a:ext cx="11401" cy="942109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 userDrawn="1"/>
        </p:nvSpPr>
        <p:spPr>
          <a:xfrm>
            <a:off x="4282619" y="1668510"/>
            <a:ext cx="3534833" cy="3534833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96791" y="3705676"/>
            <a:ext cx="424917" cy="34721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21631" y="2237146"/>
            <a:ext cx="403064" cy="38121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14807" y="2252912"/>
            <a:ext cx="339934" cy="37635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18122" y="3742173"/>
            <a:ext cx="296227" cy="293799"/>
          </a:xfrm>
          <a:prstGeom prst="rect">
            <a:avLst/>
          </a:prstGeom>
        </p:spPr>
      </p:pic>
      <p:cxnSp>
        <p:nvCxnSpPr>
          <p:cNvPr id="28" name="Straight Connector 27"/>
          <p:cNvCxnSpPr/>
          <p:nvPr userDrawn="1"/>
        </p:nvCxnSpPr>
        <p:spPr>
          <a:xfrm flipV="1">
            <a:off x="6060359" y="2098437"/>
            <a:ext cx="3288" cy="2695226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 userDrawn="1"/>
        </p:nvCxnSpPr>
        <p:spPr>
          <a:xfrm flipH="1" flipV="1">
            <a:off x="4587525" y="3435926"/>
            <a:ext cx="2812930" cy="10125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Placeholder 36"/>
          <p:cNvSpPr>
            <a:spLocks noGrp="1"/>
          </p:cNvSpPr>
          <p:nvPr>
            <p:ph type="body" sz="quarter" idx="25" hasCustomPrompt="1"/>
          </p:nvPr>
        </p:nvSpPr>
        <p:spPr>
          <a:xfrm>
            <a:off x="6257359" y="2648982"/>
            <a:ext cx="907650" cy="287742"/>
          </a:xfrm>
        </p:spPr>
        <p:txBody>
          <a:bodyPr/>
          <a:lstStyle>
            <a:lvl1pPr algn="l">
              <a:defRPr sz="2000" b="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25%</a:t>
            </a:r>
          </a:p>
        </p:txBody>
      </p:sp>
      <p:sp>
        <p:nvSpPr>
          <p:cNvPr id="38" name="Text Placeholder 9"/>
          <p:cNvSpPr>
            <a:spLocks noGrp="1"/>
          </p:cNvSpPr>
          <p:nvPr>
            <p:ph type="body" sz="quarter" idx="26" hasCustomPrompt="1"/>
          </p:nvPr>
        </p:nvSpPr>
        <p:spPr>
          <a:xfrm>
            <a:off x="6237123" y="2969455"/>
            <a:ext cx="1406852" cy="263391"/>
          </a:xfrm>
        </p:spPr>
        <p:txBody>
          <a:bodyPr>
            <a:noAutofit/>
          </a:bodyPr>
          <a:lstStyle>
            <a:lvl1pPr algn="l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39" name="Text Placeholder 36"/>
          <p:cNvSpPr>
            <a:spLocks noGrp="1"/>
          </p:cNvSpPr>
          <p:nvPr>
            <p:ph type="body" sz="quarter" idx="27" hasCustomPrompt="1"/>
          </p:nvPr>
        </p:nvSpPr>
        <p:spPr>
          <a:xfrm>
            <a:off x="6257359" y="4061715"/>
            <a:ext cx="907650" cy="287742"/>
          </a:xfrm>
        </p:spPr>
        <p:txBody>
          <a:bodyPr/>
          <a:lstStyle>
            <a:lvl1pPr algn="l">
              <a:defRPr sz="2000" b="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25%</a:t>
            </a:r>
          </a:p>
        </p:txBody>
      </p:sp>
      <p:sp>
        <p:nvSpPr>
          <p:cNvPr id="40" name="Text Placeholder 9"/>
          <p:cNvSpPr>
            <a:spLocks noGrp="1"/>
          </p:cNvSpPr>
          <p:nvPr>
            <p:ph type="body" sz="quarter" idx="28" hasCustomPrompt="1"/>
          </p:nvPr>
        </p:nvSpPr>
        <p:spPr>
          <a:xfrm>
            <a:off x="6237123" y="4382188"/>
            <a:ext cx="1406852" cy="263391"/>
          </a:xfrm>
        </p:spPr>
        <p:txBody>
          <a:bodyPr>
            <a:noAutofit/>
          </a:bodyPr>
          <a:lstStyle>
            <a:lvl1pPr algn="l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42" name="Text Placeholder 9"/>
          <p:cNvSpPr>
            <a:spLocks noGrp="1"/>
          </p:cNvSpPr>
          <p:nvPr>
            <p:ph type="body" sz="quarter" idx="30" hasCustomPrompt="1"/>
          </p:nvPr>
        </p:nvSpPr>
        <p:spPr>
          <a:xfrm>
            <a:off x="4529977" y="2969455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44" name="Text Placeholder 9"/>
          <p:cNvSpPr>
            <a:spLocks noGrp="1"/>
          </p:cNvSpPr>
          <p:nvPr>
            <p:ph type="body" sz="quarter" idx="32" hasCustomPrompt="1"/>
          </p:nvPr>
        </p:nvSpPr>
        <p:spPr>
          <a:xfrm>
            <a:off x="4529977" y="4382188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14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he-IL" dirty="0"/>
              <a:t>הקם ינאצם אב</a:t>
            </a:r>
            <a:endParaRPr lang="en-US" dirty="0"/>
          </a:p>
        </p:txBody>
      </p:sp>
      <p:sp>
        <p:nvSpPr>
          <p:cNvPr id="45" name="Text Placeholder 9"/>
          <p:cNvSpPr>
            <a:spLocks noGrp="1"/>
          </p:cNvSpPr>
          <p:nvPr>
            <p:ph type="body" sz="quarter" idx="33" hasCustomPrompt="1"/>
          </p:nvPr>
        </p:nvSpPr>
        <p:spPr>
          <a:xfrm>
            <a:off x="4529977" y="2669119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20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25%</a:t>
            </a:r>
            <a:endParaRPr lang="en-US" dirty="0"/>
          </a:p>
        </p:txBody>
      </p:sp>
      <p:sp>
        <p:nvSpPr>
          <p:cNvPr id="46" name="Text Placeholder 9"/>
          <p:cNvSpPr>
            <a:spLocks noGrp="1"/>
          </p:cNvSpPr>
          <p:nvPr>
            <p:ph type="body" sz="quarter" idx="34" hasCustomPrompt="1"/>
          </p:nvPr>
        </p:nvSpPr>
        <p:spPr>
          <a:xfrm>
            <a:off x="4529977" y="4068384"/>
            <a:ext cx="1406852" cy="263391"/>
          </a:xfrm>
        </p:spPr>
        <p:txBody>
          <a:bodyPr>
            <a:noAutofit/>
          </a:bodyPr>
          <a:lstStyle>
            <a:lvl1pPr algn="r">
              <a:buNone/>
              <a:defRPr sz="20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25%</a:t>
            </a:r>
            <a:endParaRPr lang="en-US" dirty="0"/>
          </a:p>
        </p:txBody>
      </p:sp>
      <p:sp>
        <p:nvSpPr>
          <p:cNvPr id="29" name="Footer Placeholder 27">
            <a:extLst>
              <a:ext uri="{FF2B5EF4-FFF2-40B4-BE49-F238E27FC236}">
                <a16:creationId xmlns:a16="http://schemas.microsoft.com/office/drawing/2014/main" id="{1D6CF15C-84F4-4941-B41A-F149D6127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30" name="Slide Number Placeholder 3">
            <a:extLst>
              <a:ext uri="{FF2B5EF4-FFF2-40B4-BE49-F238E27FC236}">
                <a16:creationId xmlns:a16="http://schemas.microsoft.com/office/drawing/2014/main" id="{9B9F9564-F3EF-CB47-82AA-B4F62B2AF2CD}"/>
              </a:ext>
            </a:extLst>
          </p:cNvPr>
          <p:cNvSpPr>
            <a:spLocks noGrp="1"/>
          </p:cNvSpPr>
          <p:nvPr>
            <p:ph type="sldNum" sz="quarter" idx="35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8E9411D8-0630-334B-930E-310C79D65F0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646131" y="2889955"/>
            <a:ext cx="1330582" cy="134337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7A34D56-6CEF-F64D-AE2D-495B370D951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646131" y="4560710"/>
            <a:ext cx="1330582" cy="134337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B3C2EEDB-9FBC-8B4A-9832-927E9EFE472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0121242" y="1230489"/>
            <a:ext cx="1330582" cy="1343377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700428D-F4B7-9843-BAD4-C2A69B47880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0121242" y="2889955"/>
            <a:ext cx="1330582" cy="134337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C494A5B4-92AE-C941-AA47-2BA32847066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0121242" y="4560710"/>
            <a:ext cx="1330582" cy="1343377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0" y="9522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287221" y="19041"/>
            <a:ext cx="10068310" cy="981081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ראשי פרקים מפורטים</a:t>
            </a:r>
            <a:endParaRPr lang="en-US" dirty="0"/>
          </a:p>
        </p:txBody>
      </p:sp>
      <p:sp>
        <p:nvSpPr>
          <p:cNvPr id="32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790620" y="1782779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33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6790620" y="1409772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43" name="Text Placeholder 9"/>
          <p:cNvSpPr>
            <a:spLocks noGrp="1"/>
          </p:cNvSpPr>
          <p:nvPr>
            <p:ph type="body" sz="quarter" idx="24" hasCustomPrompt="1"/>
          </p:nvPr>
        </p:nvSpPr>
        <p:spPr>
          <a:xfrm>
            <a:off x="6790620" y="3446430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44" name="Text Placeholder 5"/>
          <p:cNvSpPr>
            <a:spLocks noGrp="1"/>
          </p:cNvSpPr>
          <p:nvPr>
            <p:ph type="body" sz="quarter" idx="25" hasCustomPrompt="1"/>
          </p:nvPr>
        </p:nvSpPr>
        <p:spPr>
          <a:xfrm>
            <a:off x="6790620" y="3073423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46" name="Text Placeholder 9"/>
          <p:cNvSpPr>
            <a:spLocks noGrp="1"/>
          </p:cNvSpPr>
          <p:nvPr>
            <p:ph type="body" sz="quarter" idx="26" hasCustomPrompt="1"/>
          </p:nvPr>
        </p:nvSpPr>
        <p:spPr>
          <a:xfrm>
            <a:off x="6790620" y="5110081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47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6790620" y="4737074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49" name="Text Placeholder 9"/>
          <p:cNvSpPr>
            <a:spLocks noGrp="1"/>
          </p:cNvSpPr>
          <p:nvPr>
            <p:ph type="body" sz="quarter" idx="28" hasCustomPrompt="1"/>
          </p:nvPr>
        </p:nvSpPr>
        <p:spPr>
          <a:xfrm>
            <a:off x="1287221" y="1782779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50" name="Text Placeholder 5"/>
          <p:cNvSpPr>
            <a:spLocks noGrp="1"/>
          </p:cNvSpPr>
          <p:nvPr>
            <p:ph type="body" sz="quarter" idx="29" hasCustomPrompt="1"/>
          </p:nvPr>
        </p:nvSpPr>
        <p:spPr>
          <a:xfrm>
            <a:off x="1287221" y="1409772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pic>
        <p:nvPicPr>
          <p:cNvPr id="51" name="Picture 50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646131" y="1230489"/>
            <a:ext cx="1330582" cy="1343377"/>
          </a:xfrm>
          <a:prstGeom prst="rect">
            <a:avLst/>
          </a:prstGeom>
        </p:spPr>
      </p:pic>
      <p:sp>
        <p:nvSpPr>
          <p:cNvPr id="52" name="Text Placeholder 9"/>
          <p:cNvSpPr>
            <a:spLocks noGrp="1"/>
          </p:cNvSpPr>
          <p:nvPr>
            <p:ph type="body" sz="quarter" idx="30" hasCustomPrompt="1"/>
          </p:nvPr>
        </p:nvSpPr>
        <p:spPr>
          <a:xfrm>
            <a:off x="1287221" y="3446430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53" name="Text Placeholder 5"/>
          <p:cNvSpPr>
            <a:spLocks noGrp="1"/>
          </p:cNvSpPr>
          <p:nvPr>
            <p:ph type="body" sz="quarter" idx="31" hasCustomPrompt="1"/>
          </p:nvPr>
        </p:nvSpPr>
        <p:spPr>
          <a:xfrm>
            <a:off x="1287221" y="3073423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55" name="Text Placeholder 9"/>
          <p:cNvSpPr>
            <a:spLocks noGrp="1"/>
          </p:cNvSpPr>
          <p:nvPr>
            <p:ph type="body" sz="quarter" idx="32" hasCustomPrompt="1"/>
          </p:nvPr>
        </p:nvSpPr>
        <p:spPr>
          <a:xfrm>
            <a:off x="1287221" y="5110081"/>
            <a:ext cx="3186747" cy="719193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buNone/>
              <a:defRPr sz="1400" b="0" baseline="0"/>
            </a:lvl1pPr>
          </a:lstStyle>
          <a:p>
            <a:pPr lvl="0"/>
            <a:r>
              <a:rPr lang="he-IL" dirty="0"/>
              <a:t>צא הקם ינאצם אבסטרקטי מלה</a:t>
            </a:r>
            <a:r>
              <a:rPr lang="en-US" dirty="0"/>
              <a:t> </a:t>
            </a:r>
            <a:r>
              <a:rPr lang="he-IL" dirty="0" err="1"/>
              <a:t>אינטרפו</a:t>
            </a:r>
            <a:r>
              <a:rPr lang="en-US" dirty="0"/>
              <a:t> </a:t>
            </a:r>
            <a:r>
              <a:rPr lang="he-IL" dirty="0"/>
              <a:t>לציות סוננת</a:t>
            </a:r>
            <a:r>
              <a:rPr lang="en-US" dirty="0"/>
              <a:t> </a:t>
            </a:r>
            <a:r>
              <a:rPr lang="he-IL" dirty="0"/>
              <a:t>אינטראקציית </a:t>
            </a:r>
            <a:r>
              <a:rPr lang="he-IL" dirty="0" err="1"/>
              <a:t>ירוצא</a:t>
            </a:r>
            <a:r>
              <a:rPr lang="he-IL" dirty="0"/>
              <a:t> הקם ינאצם אבסטרקטי מלה</a:t>
            </a:r>
            <a:endParaRPr lang="en-US" dirty="0"/>
          </a:p>
        </p:txBody>
      </p:sp>
      <p:sp>
        <p:nvSpPr>
          <p:cNvPr id="56" name="Text Placeholder 5"/>
          <p:cNvSpPr>
            <a:spLocks noGrp="1"/>
          </p:cNvSpPr>
          <p:nvPr>
            <p:ph type="body" sz="quarter" idx="33" hasCustomPrompt="1"/>
          </p:nvPr>
        </p:nvSpPr>
        <p:spPr>
          <a:xfrm>
            <a:off x="1287221" y="4737074"/>
            <a:ext cx="3186748" cy="272921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58" name="Text Placeholder 13"/>
          <p:cNvSpPr>
            <a:spLocks noGrp="1"/>
          </p:cNvSpPr>
          <p:nvPr>
            <p:ph type="body" sz="quarter" idx="34" hasCustomPrompt="1"/>
          </p:nvPr>
        </p:nvSpPr>
        <p:spPr>
          <a:xfrm>
            <a:off x="5054963" y="178277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1" name="Text Placeholder 13"/>
          <p:cNvSpPr>
            <a:spLocks noGrp="1"/>
          </p:cNvSpPr>
          <p:nvPr>
            <p:ph type="body" sz="quarter" idx="35" hasCustomPrompt="1"/>
          </p:nvPr>
        </p:nvSpPr>
        <p:spPr>
          <a:xfrm>
            <a:off x="5054963" y="3411564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3" name="Text Placeholder 13"/>
          <p:cNvSpPr>
            <a:spLocks noGrp="1"/>
          </p:cNvSpPr>
          <p:nvPr>
            <p:ph type="body" sz="quarter" idx="36" hasCustomPrompt="1"/>
          </p:nvPr>
        </p:nvSpPr>
        <p:spPr>
          <a:xfrm>
            <a:off x="5054963" y="507915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5" name="Text Placeholder 13"/>
          <p:cNvSpPr>
            <a:spLocks noGrp="1"/>
          </p:cNvSpPr>
          <p:nvPr>
            <p:ph type="body" sz="quarter" idx="37" hasCustomPrompt="1"/>
          </p:nvPr>
        </p:nvSpPr>
        <p:spPr>
          <a:xfrm>
            <a:off x="10539701" y="178277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6" name="Text Placeholder 13"/>
          <p:cNvSpPr>
            <a:spLocks noGrp="1"/>
          </p:cNvSpPr>
          <p:nvPr>
            <p:ph type="body" sz="quarter" idx="38" hasCustomPrompt="1"/>
          </p:nvPr>
        </p:nvSpPr>
        <p:spPr>
          <a:xfrm>
            <a:off x="10539701" y="3411564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67" name="Text Placeholder 13"/>
          <p:cNvSpPr>
            <a:spLocks noGrp="1"/>
          </p:cNvSpPr>
          <p:nvPr>
            <p:ph type="body" sz="quarter" idx="39" hasCustomPrompt="1"/>
          </p:nvPr>
        </p:nvSpPr>
        <p:spPr>
          <a:xfrm>
            <a:off x="10539701" y="5079159"/>
            <a:ext cx="514060" cy="427840"/>
          </a:xfrm>
        </p:spPr>
        <p:txBody>
          <a:bodyPr>
            <a:normAutofit/>
          </a:bodyPr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1</a:t>
            </a:r>
            <a:r>
              <a:rPr lang="en-US" dirty="0"/>
              <a:t>0</a:t>
            </a:r>
          </a:p>
        </p:txBody>
      </p:sp>
      <p:sp>
        <p:nvSpPr>
          <p:cNvPr id="34" name="Footer Placeholder 27">
            <a:extLst>
              <a:ext uri="{FF2B5EF4-FFF2-40B4-BE49-F238E27FC236}">
                <a16:creationId xmlns:a16="http://schemas.microsoft.com/office/drawing/2014/main" id="{A26B7019-62B3-4B49-A11B-DDD9ADE461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35" name="Slide Number Placeholder 3">
            <a:extLst>
              <a:ext uri="{FF2B5EF4-FFF2-40B4-BE49-F238E27FC236}">
                <a16:creationId xmlns:a16="http://schemas.microsoft.com/office/drawing/2014/main" id="{FDF9804C-113D-C449-B422-D5E58F6D73E1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2877" y="19521"/>
            <a:ext cx="7204215" cy="68223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826000" y="0"/>
            <a:ext cx="6476999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826000" y="1474435"/>
            <a:ext cx="6477000" cy="4217238"/>
          </a:xfrm>
        </p:spPr>
        <p:txBody>
          <a:bodyPr numCol="2" spcCol="540000" rtlCol="1">
            <a:noAutofit/>
          </a:bodyPr>
          <a:lstStyle>
            <a:lvl1pPr marL="0" indent="0" algn="r" rtl="1">
              <a:lnSpc>
                <a:spcPct val="120000"/>
              </a:lnSpc>
              <a:buNone/>
              <a:defRPr sz="11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0" name="Footer Placeholder 27">
            <a:extLst>
              <a:ext uri="{FF2B5EF4-FFF2-40B4-BE49-F238E27FC236}">
                <a16:creationId xmlns:a16="http://schemas.microsoft.com/office/drawing/2014/main" id="{33B93D18-DD94-7E4A-AEBF-131C557C81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1C9C7A14-FDC7-E841-9FD0-CB6E34D2BA40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6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 flipH="1">
            <a:off x="1087035" y="1717310"/>
            <a:ext cx="5647593" cy="870194"/>
          </a:xfrm>
        </p:spPr>
        <p:txBody>
          <a:bodyPr anchor="b">
            <a:noAutofit/>
          </a:bodyPr>
          <a:lstStyle>
            <a:lvl1pPr algn="l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7404100" y="-1"/>
            <a:ext cx="4787900" cy="6858001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 flipH="1">
            <a:off x="1087035" y="2874108"/>
            <a:ext cx="5647593" cy="414215"/>
          </a:xfrm>
        </p:spPr>
        <p:txBody>
          <a:bodyPr>
            <a:noAutofit/>
          </a:bodyPr>
          <a:lstStyle>
            <a:lvl1pPr marL="0" indent="0" algn="l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flipH="1">
            <a:off x="1087035" y="3288323"/>
            <a:ext cx="2743200" cy="365125"/>
          </a:xfrm>
          <a:prstGeom prst="rect">
            <a:avLst/>
          </a:prstGeom>
        </p:spPr>
        <p:txBody>
          <a:bodyPr/>
          <a:lstStyle>
            <a:lvl1pPr algn="l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45" y="5287074"/>
            <a:ext cx="3887979" cy="106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4721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16112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1"/>
            <a:ext cx="7204215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826000" y="16112"/>
            <a:ext cx="6476999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147536" y="1523204"/>
            <a:ext cx="6629322" cy="860551"/>
          </a:xfrm>
        </p:spPr>
        <p:txBody>
          <a:bodyPr numCol="1" spcCol="540000" rtlCol="1">
            <a:noAutofit/>
          </a:bodyPr>
          <a:lstStyle>
            <a:lvl1pPr marL="0" indent="0" algn="r" rtl="1">
              <a:lnSpc>
                <a:spcPct val="120000"/>
              </a:lnSpc>
              <a:buNone/>
              <a:defRPr sz="11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0" name="Footer Placeholder 27">
            <a:extLst>
              <a:ext uri="{FF2B5EF4-FFF2-40B4-BE49-F238E27FC236}">
                <a16:creationId xmlns:a16="http://schemas.microsoft.com/office/drawing/2014/main" id="{33B93D18-DD94-7E4A-AEBF-131C557C81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301153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1C9C7A14-FDC7-E841-9FD0-CB6E34D2BA40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55035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909388"/>
            <a:ext cx="726433" cy="7584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6633" y="1482175"/>
            <a:ext cx="729633" cy="7296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4819" y="2542338"/>
            <a:ext cx="729633" cy="72963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6633" y="3702829"/>
            <a:ext cx="729633" cy="72963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4819" y="4756767"/>
            <a:ext cx="729633" cy="729633"/>
          </a:xfrm>
          <a:prstGeom prst="rect">
            <a:avLst/>
          </a:prstGeom>
        </p:spPr>
      </p:pic>
      <p:sp>
        <p:nvSpPr>
          <p:cNvPr id="23" name="Text Placeholder 22"/>
          <p:cNvSpPr>
            <a:spLocks noGrp="1"/>
          </p:cNvSpPr>
          <p:nvPr>
            <p:ph type="body" sz="quarter" idx="23" hasCustomPrompt="1"/>
          </p:nvPr>
        </p:nvSpPr>
        <p:spPr>
          <a:xfrm>
            <a:off x="4147457" y="3775680"/>
            <a:ext cx="6630081" cy="844550"/>
          </a:xfrm>
        </p:spPr>
        <p:txBody>
          <a:bodyPr numCol="1"/>
          <a:lstStyle>
            <a:lvl1pPr>
              <a:lnSpc>
                <a:spcPct val="120000"/>
              </a:lnSpc>
              <a:defRPr sz="1100"/>
            </a:lvl1pPr>
          </a:lstStyle>
          <a:p>
            <a:pPr lvl="0"/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4" hasCustomPrompt="1"/>
          </p:nvPr>
        </p:nvSpPr>
        <p:spPr>
          <a:xfrm>
            <a:off x="4147457" y="4865925"/>
            <a:ext cx="6630081" cy="881062"/>
          </a:xfrm>
        </p:spPr>
        <p:txBody>
          <a:bodyPr numCol="1"/>
          <a:lstStyle>
            <a:lvl1pPr>
              <a:lnSpc>
                <a:spcPct val="120000"/>
              </a:lnSpc>
              <a:defRPr sz="1100"/>
            </a:lvl1pPr>
          </a:lstStyle>
          <a:p>
            <a:pPr lvl="0"/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27" name="Text Placeholder 26"/>
          <p:cNvSpPr>
            <a:spLocks noGrp="1"/>
          </p:cNvSpPr>
          <p:nvPr>
            <p:ph type="body" sz="quarter" idx="25" hasCustomPrompt="1"/>
          </p:nvPr>
        </p:nvSpPr>
        <p:spPr>
          <a:xfrm>
            <a:off x="4148138" y="2582863"/>
            <a:ext cx="6629400" cy="939800"/>
          </a:xfrm>
        </p:spPr>
        <p:txBody>
          <a:bodyPr/>
          <a:lstStyle>
            <a:lvl1pPr>
              <a:lnSpc>
                <a:spcPct val="120000"/>
              </a:lnSpc>
              <a:defRPr sz="1100"/>
            </a:lvl1pPr>
          </a:lstStyle>
          <a:p>
            <a:pPr lvl="0"/>
            <a:r>
              <a:rPr lang="he-IL" dirty="0"/>
              <a:t>טקסט רץ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F1A712D-C1F3-314C-8F8A-98D4E6E8142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1"/>
            <a:ext cx="7204215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826000" y="16112"/>
            <a:ext cx="6476999" cy="974488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826000" y="1474435"/>
            <a:ext cx="6477000" cy="4217238"/>
          </a:xfrm>
        </p:spPr>
        <p:txBody>
          <a:bodyPr numCol="2" spcCol="540000" rtlCol="1">
            <a:noAutofit/>
          </a:bodyPr>
          <a:lstStyle>
            <a:lvl1pPr marL="0" indent="0" algn="r">
              <a:lnSpc>
                <a:spcPct val="120000"/>
              </a:lnSpc>
              <a:buNone/>
              <a:defRPr sz="11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0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156756" y="1411354"/>
            <a:ext cx="4343400" cy="43434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1" name="Footer Placeholder 27">
            <a:extLst>
              <a:ext uri="{FF2B5EF4-FFF2-40B4-BE49-F238E27FC236}">
                <a16:creationId xmlns:a16="http://schemas.microsoft.com/office/drawing/2014/main" id="{D03623A1-3576-3941-9DD6-786132DC359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AA85C6FC-4B56-8D44-825F-805CF8B9865C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76191" y="2527300"/>
            <a:ext cx="576118" cy="576118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ctrTitle" hasCustomPrompt="1"/>
          </p:nvPr>
        </p:nvSpPr>
        <p:spPr>
          <a:xfrm>
            <a:off x="2170299" y="3316032"/>
            <a:ext cx="7787898" cy="535531"/>
          </a:xfrm>
        </p:spPr>
        <p:txBody>
          <a:bodyPr anchor="b">
            <a:noAutofit/>
          </a:bodyPr>
          <a:lstStyle>
            <a:lvl1pPr algn="ctr">
              <a:defRPr sz="3200" b="0" baseline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“</a:t>
            </a:r>
            <a:r>
              <a:rPr lang="he-IL" dirty="0"/>
              <a:t>פה יגיע ציטוט מעורר השראה.״</a:t>
            </a:r>
            <a:endParaRPr lang="en-US" dirty="0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10" hasCustomPrompt="1"/>
          </p:nvPr>
        </p:nvSpPr>
        <p:spPr>
          <a:xfrm>
            <a:off x="3553656" y="4630216"/>
            <a:ext cx="4771640" cy="382656"/>
          </a:xfrm>
        </p:spPr>
        <p:txBody>
          <a:bodyPr>
            <a:noAutofit/>
          </a:bodyPr>
          <a:lstStyle>
            <a:lvl1pPr algn="ctr">
              <a:defRPr sz="1800">
                <a:solidFill>
                  <a:schemeClr val="tx2"/>
                </a:solidFill>
              </a:defRPr>
            </a:lvl1pPr>
          </a:lstStyle>
          <a:p>
            <a:pPr lvl="0"/>
            <a:r>
              <a:rPr lang="he-IL" dirty="0"/>
              <a:t>- ביל גייטס, </a:t>
            </a:r>
            <a:r>
              <a:rPr lang="he-IL"/>
              <a:t>מייסד מיקרוסופט</a:t>
            </a:r>
            <a:endParaRPr lang="he-IL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ctrTitle" hasCustomPrompt="1"/>
          </p:nvPr>
        </p:nvSpPr>
        <p:spPr>
          <a:xfrm>
            <a:off x="2170299" y="3316032"/>
            <a:ext cx="7787898" cy="535531"/>
          </a:xfrm>
        </p:spPr>
        <p:txBody>
          <a:bodyPr anchor="b">
            <a:noAutofit/>
          </a:bodyPr>
          <a:lstStyle>
            <a:lvl1pPr algn="ctr">
              <a:defRPr sz="3200" b="0" baseline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“</a:t>
            </a:r>
            <a:r>
              <a:rPr lang="he-IL" dirty="0"/>
              <a:t>פה יגיע ציטוט מעורר השראה.״</a:t>
            </a:r>
            <a:endParaRPr lang="en-US" dirty="0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10" hasCustomPrompt="1"/>
          </p:nvPr>
        </p:nvSpPr>
        <p:spPr>
          <a:xfrm>
            <a:off x="3553656" y="4630216"/>
            <a:ext cx="4771640" cy="382656"/>
          </a:xfrm>
        </p:spPr>
        <p:txBody>
          <a:bodyPr>
            <a:noAutofit/>
          </a:bodyPr>
          <a:lstStyle>
            <a:lvl1pPr algn="ctr">
              <a:defRPr sz="1800">
                <a:solidFill>
                  <a:schemeClr val="tx2"/>
                </a:solidFill>
              </a:defRPr>
            </a:lvl1pPr>
          </a:lstStyle>
          <a:p>
            <a:pPr lvl="0"/>
            <a:r>
              <a:rPr lang="he-IL" dirty="0"/>
              <a:t>- ביל גייטס, </a:t>
            </a:r>
            <a:r>
              <a:rPr lang="he-IL"/>
              <a:t>מייסד מיקרוסופט</a:t>
            </a:r>
            <a:endParaRPr lang="he-IL" dirty="0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076" y="2548460"/>
            <a:ext cx="523097" cy="523097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7">
            <a:extLst>
              <a:ext uri="{FF2B5EF4-FFF2-40B4-BE49-F238E27FC236}">
                <a16:creationId xmlns:a16="http://schemas.microsoft.com/office/drawing/2014/main" id="{C497C2CB-7B7D-154D-B99F-C55C790AD34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57C43374-7F20-1449-BBC8-3AFC9976835E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D9B12B5-AD0D-6A4E-A3C9-C03251F3F1D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7581" y="5903328"/>
            <a:ext cx="726433" cy="738341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6C5CD55-CD6D-6F49-9A16-FE32D78DB90F}"/>
              </a:ext>
            </a:extLst>
          </p:cNvPr>
          <p:cNvSpPr/>
          <p:nvPr userDrawn="1"/>
        </p:nvSpPr>
        <p:spPr>
          <a:xfrm>
            <a:off x="0" y="0"/>
            <a:ext cx="12192000" cy="102109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29408581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625517" y="35002"/>
            <a:ext cx="4677482" cy="955598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625517" y="1474435"/>
            <a:ext cx="4677482" cy="3929428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8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ציית</a:t>
            </a:r>
            <a:r>
              <a:rPr lang="he-IL" dirty="0"/>
              <a:t> הל הלשן קרמל תכסו </a:t>
            </a:r>
            <a:r>
              <a:rPr lang="he-IL" dirty="0" err="1"/>
              <a:t>סקסופוני</a:t>
            </a:r>
            <a:r>
              <a:rPr lang="he-IL" dirty="0"/>
              <a:t> זוכר פצע קונסטיטוציוני לחום ושט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מיותמי</a:t>
            </a:r>
            <a:r>
              <a:rPr lang="he-IL" dirty="0"/>
              <a:t> איתן </a:t>
            </a:r>
            <a:r>
              <a:rPr lang="he-IL" dirty="0" err="1"/>
              <a:t>פיזיותרפיית</a:t>
            </a:r>
            <a:r>
              <a:rPr lang="he-IL" dirty="0"/>
              <a:t> פוטוסינתזה בצוע שנת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זנח טסט אאחסנה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870" y="456447"/>
            <a:ext cx="4124912" cy="6429262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913426" y="1894706"/>
            <a:ext cx="3235186" cy="3235184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1841434" y="2139015"/>
            <a:ext cx="4855680" cy="4741279"/>
          </a:xfrm>
          <a:prstGeom prst="rect">
            <a:avLst/>
          </a:prstGeom>
        </p:spPr>
      </p:pic>
      <p:sp>
        <p:nvSpPr>
          <p:cNvPr id="15" name="Picture Placeholder 5"/>
          <p:cNvSpPr>
            <a:spLocks noGrp="1"/>
          </p:cNvSpPr>
          <p:nvPr>
            <p:ph type="pic" sz="quarter" idx="12" hasCustomPrompt="1"/>
          </p:nvPr>
        </p:nvSpPr>
        <p:spPr>
          <a:xfrm>
            <a:off x="2967078" y="3309398"/>
            <a:ext cx="2547031" cy="254702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2406472" y="456447"/>
            <a:ext cx="2633669" cy="2620885"/>
          </a:xfrm>
          <a:prstGeom prst="rect">
            <a:avLst/>
          </a:prstGeom>
        </p:spPr>
      </p:pic>
      <p:sp>
        <p:nvSpPr>
          <p:cNvPr id="17" name="Picture Placeholder 5"/>
          <p:cNvSpPr>
            <a:spLocks noGrp="1"/>
          </p:cNvSpPr>
          <p:nvPr>
            <p:ph type="pic" sz="quarter" idx="13" hasCustomPrompt="1"/>
          </p:nvPr>
        </p:nvSpPr>
        <p:spPr>
          <a:xfrm>
            <a:off x="2819531" y="855215"/>
            <a:ext cx="1795188" cy="17951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E4C7D8C4-B880-2347-968A-402852D845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21264CAD-2AA5-5E42-BD55-C178145D6FCC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57110" y="35002"/>
            <a:ext cx="4677482" cy="955598"/>
          </a:xfrm>
        </p:spPr>
        <p:txBody>
          <a:bodyPr anchor="ctr">
            <a:noAutofit/>
          </a:bodyPr>
          <a:lstStyle>
            <a:lvl1pPr algn="l" rtl="0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57110" y="1474435"/>
            <a:ext cx="4677482" cy="3929428"/>
          </a:xfrm>
        </p:spPr>
        <p:txBody>
          <a:bodyPr>
            <a:noAutofit/>
          </a:bodyPr>
          <a:lstStyle>
            <a:lvl1pPr marL="0" indent="0" algn="l" rtl="0">
              <a:lnSpc>
                <a:spcPct val="120000"/>
              </a:lnSpc>
              <a:buNone/>
              <a:defRPr sz="18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ציית</a:t>
            </a:r>
            <a:r>
              <a:rPr lang="he-IL" dirty="0"/>
              <a:t> הל הלשן קרמל תכסו </a:t>
            </a:r>
            <a:r>
              <a:rPr lang="he-IL" dirty="0" err="1"/>
              <a:t>סקסופוני</a:t>
            </a:r>
            <a:r>
              <a:rPr lang="he-IL" dirty="0"/>
              <a:t> זוכר פצע קונסטיטוציוני לחום ושט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מיותמי</a:t>
            </a:r>
            <a:r>
              <a:rPr lang="he-IL" dirty="0"/>
              <a:t> איתן </a:t>
            </a:r>
            <a:r>
              <a:rPr lang="he-IL" dirty="0" err="1"/>
              <a:t>פיזיותרפיית</a:t>
            </a:r>
            <a:r>
              <a:rPr lang="he-IL" dirty="0"/>
              <a:t> פוטוסינתזה בצוע שנת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זנח טסט אאחסנה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8067088" y="456447"/>
            <a:ext cx="4124912" cy="6429262"/>
          </a:xfrm>
          <a:prstGeom prst="rect">
            <a:avLst/>
          </a:prstGeom>
        </p:spPr>
      </p:pic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9843952" y="1894706"/>
            <a:ext cx="3235186" cy="3235184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5665946" y="2139015"/>
            <a:ext cx="4855680" cy="4741279"/>
          </a:xfrm>
          <a:prstGeom prst="rect">
            <a:avLst/>
          </a:prstGeom>
        </p:spPr>
      </p:pic>
      <p:sp>
        <p:nvSpPr>
          <p:cNvPr id="15" name="Picture Placeholder 5"/>
          <p:cNvSpPr>
            <a:spLocks noGrp="1"/>
          </p:cNvSpPr>
          <p:nvPr>
            <p:ph type="pic" sz="quarter" idx="12" hasCustomPrompt="1"/>
          </p:nvPr>
        </p:nvSpPr>
        <p:spPr>
          <a:xfrm>
            <a:off x="6791590" y="3309398"/>
            <a:ext cx="2547031" cy="254702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053222" y="456447"/>
            <a:ext cx="2633669" cy="2620885"/>
          </a:xfrm>
          <a:prstGeom prst="rect">
            <a:avLst/>
          </a:prstGeom>
        </p:spPr>
      </p:pic>
      <p:sp>
        <p:nvSpPr>
          <p:cNvPr id="17" name="Picture Placeholder 5"/>
          <p:cNvSpPr>
            <a:spLocks noGrp="1"/>
          </p:cNvSpPr>
          <p:nvPr>
            <p:ph type="pic" sz="quarter" idx="13" hasCustomPrompt="1"/>
          </p:nvPr>
        </p:nvSpPr>
        <p:spPr>
          <a:xfrm>
            <a:off x="7466281" y="855215"/>
            <a:ext cx="1795188" cy="17951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6" name="Footer Placeholder 27">
            <a:extLst>
              <a:ext uri="{FF2B5EF4-FFF2-40B4-BE49-F238E27FC236}">
                <a16:creationId xmlns:a16="http://schemas.microsoft.com/office/drawing/2014/main" id="{17C49006-1450-BC4E-A409-0456BCB61B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19" name="Slide Number Placeholder 3">
            <a:extLst>
              <a:ext uri="{FF2B5EF4-FFF2-40B4-BE49-F238E27FC236}">
                <a16:creationId xmlns:a16="http://schemas.microsoft.com/office/drawing/2014/main" id="{151667B7-50D1-9847-BC35-DC1FC09D196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AEED489-6F77-3846-975A-6B3AA7F28C25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6497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141410" y="-1"/>
            <a:ext cx="10161589" cy="1021091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262256" y="2365389"/>
            <a:ext cx="3040741" cy="3144457"/>
          </a:xfrm>
        </p:spPr>
        <p:txBody>
          <a:bodyPr>
            <a:noAutofit/>
          </a:bodyPr>
          <a:lstStyle>
            <a:lvl1pPr marL="0" indent="0" algn="r">
              <a:lnSpc>
                <a:spcPct val="120000"/>
              </a:lnSpc>
              <a:buNone/>
              <a:defRPr sz="1600" b="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הלחנה</a:t>
            </a:r>
            <a:r>
              <a:rPr lang="he-IL" dirty="0"/>
              <a:t> בקטריולוגי </a:t>
            </a:r>
            <a:r>
              <a:rPr lang="he-IL" dirty="0" err="1"/>
              <a:t>היהגו</a:t>
            </a:r>
            <a:r>
              <a:rPr lang="he-IL" dirty="0"/>
              <a:t> אפיקורסי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5656" y="1776780"/>
            <a:ext cx="417341" cy="362765"/>
          </a:xfrm>
          <a:prstGeom prst="rect">
            <a:avLst/>
          </a:prstGeom>
        </p:spPr>
      </p:pic>
      <p:sp>
        <p:nvSpPr>
          <p:cNvPr id="14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8262256" y="1796286"/>
            <a:ext cx="2477070" cy="337494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26027" y="1776780"/>
            <a:ext cx="417341" cy="362765"/>
          </a:xfrm>
          <a:prstGeom prst="rect">
            <a:avLst/>
          </a:prstGeom>
        </p:spPr>
      </p:pic>
      <p:sp>
        <p:nvSpPr>
          <p:cNvPr id="29" name="Text Placeholder 5"/>
          <p:cNvSpPr>
            <a:spLocks noGrp="1"/>
          </p:cNvSpPr>
          <p:nvPr>
            <p:ph type="body" sz="quarter" idx="19" hasCustomPrompt="1"/>
          </p:nvPr>
        </p:nvSpPr>
        <p:spPr>
          <a:xfrm>
            <a:off x="4702627" y="1796286"/>
            <a:ext cx="2477070" cy="337494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6398" y="1776780"/>
            <a:ext cx="417341" cy="362765"/>
          </a:xfrm>
          <a:prstGeom prst="rect">
            <a:avLst/>
          </a:prstGeom>
        </p:spPr>
      </p:pic>
      <p:sp>
        <p:nvSpPr>
          <p:cNvPr id="33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1142998" y="1796286"/>
            <a:ext cx="2477070" cy="337494"/>
          </a:xfrm>
        </p:spPr>
        <p:txBody>
          <a:bodyPr>
            <a:noAutofit/>
          </a:bodyPr>
          <a:lstStyle>
            <a:lvl1pPr>
              <a:defRPr sz="2000" b="1" baseline="0">
                <a:solidFill>
                  <a:schemeClr val="accent1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כותרת נושא</a:t>
            </a:r>
            <a:endParaRPr lang="en-US" dirty="0"/>
          </a:p>
        </p:txBody>
      </p:sp>
      <p:sp>
        <p:nvSpPr>
          <p:cNvPr id="7" name="מציין מיקום טקסט 6"/>
          <p:cNvSpPr>
            <a:spLocks noGrp="1"/>
          </p:cNvSpPr>
          <p:nvPr>
            <p:ph type="body" sz="quarter" idx="22" hasCustomPrompt="1"/>
          </p:nvPr>
        </p:nvSpPr>
        <p:spPr>
          <a:xfrm>
            <a:off x="4702627" y="2365375"/>
            <a:ext cx="3040062" cy="3144838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הלחנה</a:t>
            </a:r>
            <a:r>
              <a:rPr lang="he-IL" dirty="0"/>
              <a:t> בקטריולוגי </a:t>
            </a:r>
            <a:r>
              <a:rPr lang="he-IL" dirty="0" err="1"/>
              <a:t>היהגו</a:t>
            </a:r>
            <a:r>
              <a:rPr lang="he-IL" dirty="0"/>
              <a:t> אפיקורסי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</a:t>
            </a:r>
            <a:endParaRPr lang="en-US" dirty="0"/>
          </a:p>
        </p:txBody>
      </p:sp>
      <p:sp>
        <p:nvSpPr>
          <p:cNvPr id="9" name="מציין מיקום טקסט 8"/>
          <p:cNvSpPr>
            <a:spLocks noGrp="1"/>
          </p:cNvSpPr>
          <p:nvPr>
            <p:ph type="body" sz="quarter" idx="23" hasCustomPrompt="1"/>
          </p:nvPr>
        </p:nvSpPr>
        <p:spPr>
          <a:xfrm>
            <a:off x="1141410" y="2365375"/>
            <a:ext cx="3041650" cy="3144838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 סטרוקטורות </a:t>
            </a:r>
            <a:r>
              <a:rPr lang="he-IL" dirty="0" err="1"/>
              <a:t>תלחינני</a:t>
            </a:r>
            <a:r>
              <a:rPr lang="he-IL" dirty="0"/>
              <a:t> תש או ממפה </a:t>
            </a:r>
            <a:r>
              <a:rPr lang="he-IL" dirty="0" err="1"/>
              <a:t>היעגנם</a:t>
            </a:r>
            <a:r>
              <a:rPr lang="he-IL" dirty="0"/>
              <a:t> </a:t>
            </a:r>
            <a:r>
              <a:rPr lang="he-IL" dirty="0" err="1"/>
              <a:t>יתמחזר</a:t>
            </a:r>
            <a:r>
              <a:rPr lang="he-IL" dirty="0"/>
              <a:t> מק שקן חנכנו סנוקר תחטוב תהופנט </a:t>
            </a:r>
            <a:r>
              <a:rPr lang="he-IL" dirty="0" err="1"/>
              <a:t>יולן</a:t>
            </a:r>
            <a:r>
              <a:rPr lang="he-IL" dirty="0"/>
              <a:t> אמבולטורי זרכן תיקבצנה </a:t>
            </a:r>
            <a:r>
              <a:rPr lang="he-IL" dirty="0" err="1"/>
              <a:t>ספציפיקהלחנה</a:t>
            </a:r>
            <a:r>
              <a:rPr lang="he-IL" dirty="0"/>
              <a:t> בקטריולוגי </a:t>
            </a:r>
            <a:r>
              <a:rPr lang="he-IL" dirty="0" err="1"/>
              <a:t>היהגו</a:t>
            </a:r>
            <a:r>
              <a:rPr lang="he-IL" dirty="0"/>
              <a:t> אפיקורסי יתבהר הורצת </a:t>
            </a:r>
            <a:r>
              <a:rPr lang="he-IL" dirty="0" err="1"/>
              <a:t>נרצו</a:t>
            </a:r>
            <a:r>
              <a:rPr lang="he-IL" dirty="0"/>
              <a:t> קונצרטנטי תא אחבשן מרגש פיזיולוג מר שכלל </a:t>
            </a:r>
            <a:r>
              <a:rPr lang="he-IL" dirty="0" err="1"/>
              <a:t>שבצך</a:t>
            </a:r>
            <a:r>
              <a:rPr lang="he-IL" dirty="0"/>
              <a:t> חשו יבב סנפלינג </a:t>
            </a:r>
            <a:r>
              <a:rPr lang="he-IL" dirty="0" err="1"/>
              <a:t>ממויני</a:t>
            </a:r>
            <a:r>
              <a:rPr lang="he-IL" dirty="0"/>
              <a:t> תש </a:t>
            </a:r>
            <a:r>
              <a:rPr lang="he-IL" dirty="0" err="1"/>
              <a:t>רטרוספקטיבת</a:t>
            </a:r>
            <a:r>
              <a:rPr lang="he-IL" dirty="0"/>
              <a:t> מתומרצות </a:t>
            </a:r>
            <a:endParaRPr lang="en-US" dirty="0"/>
          </a:p>
        </p:txBody>
      </p:sp>
      <p:sp>
        <p:nvSpPr>
          <p:cNvPr id="16" name="Footer Placeholder 27">
            <a:extLst>
              <a:ext uri="{FF2B5EF4-FFF2-40B4-BE49-F238E27FC236}">
                <a16:creationId xmlns:a16="http://schemas.microsoft.com/office/drawing/2014/main" id="{526142CD-1996-334C-808F-23EEA4F4DDA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D8A2B40D-99E6-E04C-BABD-C01F440685B1}"/>
              </a:ext>
            </a:extLst>
          </p:cNvPr>
          <p:cNvSpPr>
            <a:spLocks noGrp="1"/>
          </p:cNvSpPr>
          <p:nvPr>
            <p:ph type="sldNum" sz="quarter" idx="24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24" hasCustomPrompt="1"/>
          </p:nvPr>
        </p:nvSpPr>
        <p:spPr>
          <a:xfrm>
            <a:off x="1149328" y="3744068"/>
            <a:ext cx="3042274" cy="431741"/>
          </a:xfrm>
        </p:spPr>
        <p:txBody>
          <a:bodyPr>
            <a:noAutofit/>
          </a:bodyPr>
          <a:lstStyle>
            <a:lvl1pPr algn="ctr">
              <a:defRPr sz="2000" b="1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אילון </a:t>
            </a:r>
            <a:r>
              <a:rPr lang="he-IL" dirty="0" err="1"/>
              <a:t>מאסק</a:t>
            </a:r>
            <a:endParaRPr lang="en-US" dirty="0"/>
          </a:p>
        </p:txBody>
      </p:sp>
      <p:sp>
        <p:nvSpPr>
          <p:cNvPr id="21" name="Text Placeholder 8"/>
          <p:cNvSpPr>
            <a:spLocks noGrp="1"/>
          </p:cNvSpPr>
          <p:nvPr>
            <p:ph type="body" sz="quarter" idx="25" hasCustomPrompt="1"/>
          </p:nvPr>
        </p:nvSpPr>
        <p:spPr>
          <a:xfrm>
            <a:off x="1149328" y="4262339"/>
            <a:ext cx="3042274" cy="805780"/>
          </a:xfrm>
        </p:spPr>
        <p:txBody>
          <a:bodyPr>
            <a:noAutofit/>
          </a:bodyPr>
          <a:lstStyle>
            <a:lvl1pPr algn="ctr">
              <a:lnSpc>
                <a:spcPct val="120000"/>
              </a:lnSpc>
              <a:buNone/>
              <a:defRPr sz="1600" b="0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</a:t>
            </a:r>
            <a:endParaRPr lang="en-US" dirty="0"/>
          </a:p>
        </p:txBody>
      </p:sp>
      <p:sp>
        <p:nvSpPr>
          <p:cNvPr id="22" name="Text Placeholder 8"/>
          <p:cNvSpPr>
            <a:spLocks noGrp="1"/>
          </p:cNvSpPr>
          <p:nvPr>
            <p:ph type="body" sz="quarter" idx="26" hasCustomPrompt="1"/>
          </p:nvPr>
        </p:nvSpPr>
        <p:spPr>
          <a:xfrm>
            <a:off x="4766587" y="3744068"/>
            <a:ext cx="3042274" cy="431741"/>
          </a:xfrm>
        </p:spPr>
        <p:txBody>
          <a:bodyPr>
            <a:noAutofit/>
          </a:bodyPr>
          <a:lstStyle>
            <a:lvl1pPr algn="ctr">
              <a:defRPr sz="2000" b="1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אילון </a:t>
            </a:r>
            <a:r>
              <a:rPr lang="he-IL" dirty="0" err="1"/>
              <a:t>מאסק</a:t>
            </a:r>
            <a:endParaRPr lang="en-US" dirty="0"/>
          </a:p>
        </p:txBody>
      </p:sp>
      <p:sp>
        <p:nvSpPr>
          <p:cNvPr id="23" name="Text Placeholder 8"/>
          <p:cNvSpPr>
            <a:spLocks noGrp="1"/>
          </p:cNvSpPr>
          <p:nvPr>
            <p:ph type="body" sz="quarter" idx="27" hasCustomPrompt="1"/>
          </p:nvPr>
        </p:nvSpPr>
        <p:spPr>
          <a:xfrm>
            <a:off x="4766587" y="4262339"/>
            <a:ext cx="3042274" cy="805780"/>
          </a:xfrm>
        </p:spPr>
        <p:txBody>
          <a:bodyPr>
            <a:noAutofit/>
          </a:bodyPr>
          <a:lstStyle>
            <a:lvl1pPr algn="ctr">
              <a:lnSpc>
                <a:spcPct val="120000"/>
              </a:lnSpc>
              <a:buNone/>
              <a:defRPr sz="1600" b="0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</a:t>
            </a:r>
            <a:endParaRPr lang="en-US" dirty="0"/>
          </a:p>
        </p:txBody>
      </p:sp>
      <p:sp>
        <p:nvSpPr>
          <p:cNvPr id="24" name="Text Placeholder 8"/>
          <p:cNvSpPr>
            <a:spLocks noGrp="1"/>
          </p:cNvSpPr>
          <p:nvPr>
            <p:ph type="body" sz="quarter" idx="28" hasCustomPrompt="1"/>
          </p:nvPr>
        </p:nvSpPr>
        <p:spPr>
          <a:xfrm>
            <a:off x="8383846" y="3744068"/>
            <a:ext cx="3042274" cy="431741"/>
          </a:xfrm>
        </p:spPr>
        <p:txBody>
          <a:bodyPr>
            <a:noAutofit/>
          </a:bodyPr>
          <a:lstStyle>
            <a:lvl1pPr algn="ctr">
              <a:defRPr sz="2000" b="1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אילון </a:t>
            </a:r>
            <a:r>
              <a:rPr lang="he-IL" dirty="0" err="1"/>
              <a:t>מאסק</a:t>
            </a:r>
            <a:endParaRPr lang="en-US" dirty="0"/>
          </a:p>
        </p:txBody>
      </p:sp>
      <p:sp>
        <p:nvSpPr>
          <p:cNvPr id="25" name="Text Placeholder 8"/>
          <p:cNvSpPr>
            <a:spLocks noGrp="1"/>
          </p:cNvSpPr>
          <p:nvPr>
            <p:ph type="body" sz="quarter" idx="29" hasCustomPrompt="1"/>
          </p:nvPr>
        </p:nvSpPr>
        <p:spPr>
          <a:xfrm>
            <a:off x="8383846" y="4262339"/>
            <a:ext cx="3042274" cy="805780"/>
          </a:xfrm>
        </p:spPr>
        <p:txBody>
          <a:bodyPr>
            <a:noAutofit/>
          </a:bodyPr>
          <a:lstStyle>
            <a:lvl1pPr algn="ctr">
              <a:lnSpc>
                <a:spcPct val="120000"/>
              </a:lnSpc>
              <a:buNone/>
              <a:defRPr sz="1600" b="0"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r>
              <a:rPr lang="he-IL" dirty="0"/>
              <a:t>גימטריית </a:t>
            </a:r>
            <a:r>
              <a:rPr lang="he-IL" dirty="0" err="1"/>
              <a:t>וכב</a:t>
            </a:r>
            <a:r>
              <a:rPr lang="he-IL" dirty="0"/>
              <a:t> חפפה מ הפיק </a:t>
            </a:r>
            <a:r>
              <a:rPr lang="he-IL" dirty="0" err="1"/>
              <a:t>היחסם</a:t>
            </a:r>
            <a:r>
              <a:rPr lang="he-IL" dirty="0"/>
              <a:t> טרנספורמציית קרט גתם נצן אוטומציה אקספוזיציה קונסטיטוטיבי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366295" y="1115571"/>
            <a:ext cx="2628497" cy="2628497"/>
          </a:xfrm>
          <a:prstGeom prst="rect">
            <a:avLst/>
          </a:prstGeom>
        </p:spPr>
      </p:pic>
      <p:sp>
        <p:nvSpPr>
          <p:cNvPr id="30" name="Picture Placeholder 5"/>
          <p:cNvSpPr>
            <a:spLocks noGrp="1"/>
          </p:cNvSpPr>
          <p:nvPr>
            <p:ph type="pic" sz="quarter" idx="13" hasCustomPrompt="1"/>
          </p:nvPr>
        </p:nvSpPr>
        <p:spPr>
          <a:xfrm>
            <a:off x="1994114" y="1768192"/>
            <a:ext cx="1314940" cy="131493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37" name="Picture 3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971972" y="1115571"/>
            <a:ext cx="2628497" cy="2628497"/>
          </a:xfrm>
          <a:prstGeom prst="rect">
            <a:avLst/>
          </a:prstGeom>
        </p:spPr>
      </p:pic>
      <p:sp>
        <p:nvSpPr>
          <p:cNvPr id="38" name="Picture Placeholder 5"/>
          <p:cNvSpPr>
            <a:spLocks noGrp="1"/>
          </p:cNvSpPr>
          <p:nvPr>
            <p:ph type="pic" sz="quarter" idx="30" hasCustomPrompt="1"/>
          </p:nvPr>
        </p:nvSpPr>
        <p:spPr>
          <a:xfrm>
            <a:off x="5599791" y="1768192"/>
            <a:ext cx="1314940" cy="131493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39" name="Picture 38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606712" y="1115571"/>
            <a:ext cx="2628497" cy="2628497"/>
          </a:xfrm>
          <a:prstGeom prst="rect">
            <a:avLst/>
          </a:prstGeom>
        </p:spPr>
      </p:pic>
      <p:sp>
        <p:nvSpPr>
          <p:cNvPr id="40" name="Picture Placeholder 5"/>
          <p:cNvSpPr>
            <a:spLocks noGrp="1"/>
          </p:cNvSpPr>
          <p:nvPr>
            <p:ph type="pic" sz="quarter" idx="31" hasCustomPrompt="1"/>
          </p:nvPr>
        </p:nvSpPr>
        <p:spPr>
          <a:xfrm>
            <a:off x="9234531" y="1768192"/>
            <a:ext cx="1314940" cy="131493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6" name="Footer Placeholder 27">
            <a:extLst>
              <a:ext uri="{FF2B5EF4-FFF2-40B4-BE49-F238E27FC236}">
                <a16:creationId xmlns:a16="http://schemas.microsoft.com/office/drawing/2014/main" id="{8087EA24-6E66-6242-AE04-C08B6AFCEAA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8D36CC13-EEE4-CC49-8E77-A16AE6EC8340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04257" y="163629"/>
            <a:ext cx="4576149" cy="870194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6929438" y="0"/>
            <a:ext cx="5262562" cy="68992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1404257" y="1497013"/>
            <a:ext cx="4576149" cy="408146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600"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8" name="Footer Placeholder 27">
            <a:extLst>
              <a:ext uri="{FF2B5EF4-FFF2-40B4-BE49-F238E27FC236}">
                <a16:creationId xmlns:a16="http://schemas.microsoft.com/office/drawing/2014/main" id="{22BC0CE1-45BC-7248-AC36-D1C623382F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27597ED-3A58-A042-875C-27D5E294130B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528406" y="1717310"/>
            <a:ext cx="5647593" cy="870194"/>
          </a:xfrm>
        </p:spPr>
        <p:txBody>
          <a:bodyPr anchor="b">
            <a:no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528406" y="2874108"/>
            <a:ext cx="5647593" cy="414215"/>
          </a:xfrm>
        </p:spPr>
        <p:txBody>
          <a:bodyPr>
            <a:noAutofit/>
          </a:bodyPr>
          <a:lstStyle>
            <a:lvl1pPr marL="0" indent="0" algn="r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432799" y="3288323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635" y="827"/>
            <a:ext cx="5511135" cy="685717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1344049" y="1149795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15" y="5287074"/>
            <a:ext cx="3887979" cy="1069934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04257" y="0"/>
            <a:ext cx="4576149" cy="98302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6929438" y="0"/>
            <a:ext cx="5262562" cy="68992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1404257" y="1497013"/>
            <a:ext cx="4576149" cy="4081462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 sz="1600"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8" name="Footer Placeholder 27">
            <a:extLst>
              <a:ext uri="{FF2B5EF4-FFF2-40B4-BE49-F238E27FC236}">
                <a16:creationId xmlns:a16="http://schemas.microsoft.com/office/drawing/2014/main" id="{22BC0CE1-45BC-7248-AC36-D1C623382F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27597ED-3A58-A042-875C-27D5E294130B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0" y="990600"/>
            <a:ext cx="5262562" cy="59086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EE42D45-656B-7349-A9F9-88A1581D5AAF}"/>
              </a:ext>
            </a:extLst>
          </p:cNvPr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509545" y="261603"/>
            <a:ext cx="4885072" cy="870194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6509544" y="1497013"/>
            <a:ext cx="4885072" cy="4110037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5" name="Footer Placeholder 27">
            <a:extLst>
              <a:ext uri="{FF2B5EF4-FFF2-40B4-BE49-F238E27FC236}">
                <a16:creationId xmlns:a16="http://schemas.microsoft.com/office/drawing/2014/main" id="{528EE20D-5676-BB4B-99D0-6FDD9ADF89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4B256100-CA61-9D42-92D3-D1F432690108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406" y="1272120"/>
            <a:ext cx="5302968" cy="534563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23" hasCustomPrompt="1"/>
          </p:nvPr>
        </p:nvSpPr>
        <p:spPr>
          <a:xfrm>
            <a:off x="0" y="990600"/>
            <a:ext cx="5262562" cy="5908675"/>
          </a:xfrm>
          <a:solidFill>
            <a:schemeClr val="accent1"/>
          </a:solidFill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EE42D45-656B-7349-A9F9-88A1581D5AAF}"/>
              </a:ext>
            </a:extLst>
          </p:cNvPr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509545" y="261603"/>
            <a:ext cx="4885072" cy="870194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tx2"/>
                </a:solidFill>
              </a:defRPr>
            </a:lvl1pPr>
          </a:lstStyle>
          <a:p>
            <a:r>
              <a:rPr lang="he-IL" dirty="0"/>
              <a:t>כאן תבוא כותרת</a:t>
            </a:r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quarter" idx="24" hasCustomPrompt="1"/>
          </p:nvPr>
        </p:nvSpPr>
        <p:spPr>
          <a:xfrm>
            <a:off x="6509544" y="1497013"/>
            <a:ext cx="4885072" cy="4110037"/>
          </a:xfrm>
        </p:spPr>
        <p:txBody>
          <a:bodyPr>
            <a:noAutofit/>
          </a:bodyPr>
          <a:lstStyle>
            <a:lvl1pPr>
              <a:lnSpc>
                <a:spcPct val="120000"/>
              </a:lnSpc>
              <a:defRPr/>
            </a:lvl1pPr>
          </a:lstStyle>
          <a:p>
            <a:pPr lvl="0"/>
            <a:r>
              <a:rPr lang="he-IL" dirty="0"/>
              <a:t>טקסט</a:t>
            </a:r>
          </a:p>
        </p:txBody>
      </p:sp>
      <p:sp>
        <p:nvSpPr>
          <p:cNvPr id="5" name="Footer Placeholder 27">
            <a:extLst>
              <a:ext uri="{FF2B5EF4-FFF2-40B4-BE49-F238E27FC236}">
                <a16:creationId xmlns:a16="http://schemas.microsoft.com/office/drawing/2014/main" id="{528EE20D-5676-BB4B-99D0-6FDD9ADF89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4B256100-CA61-9D42-92D3-D1F432690108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2940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602046" y="2776089"/>
            <a:ext cx="4548554" cy="870194"/>
          </a:xfrm>
        </p:spPr>
        <p:txBody>
          <a:bodyPr anchor="b">
            <a:norm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תודה רבה!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21600"/>
            <a:ext cx="4776458" cy="68547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21" y="5287074"/>
            <a:ext cx="3887979" cy="1069934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602046" y="2776089"/>
            <a:ext cx="4548554" cy="870194"/>
          </a:xfrm>
        </p:spPr>
        <p:txBody>
          <a:bodyPr anchor="b">
            <a:normAutofit/>
          </a:bodyPr>
          <a:lstStyle>
            <a:lvl1pPr algn="r">
              <a:defRPr sz="4400" baseline="0"/>
            </a:lvl1pPr>
          </a:lstStyle>
          <a:p>
            <a:r>
              <a:rPr lang="he-IL" dirty="0"/>
              <a:t>תודה רבה!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-865859"/>
            <a:ext cx="3860473" cy="7924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21" y="5287074"/>
            <a:ext cx="3887979" cy="1069934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6680865" y="827"/>
            <a:ext cx="5511135" cy="685717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8992204" y="1149795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F26AE8A-8240-0941-B2CC-CE0F0008C0B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flipH="1">
            <a:off x="1087035" y="1717310"/>
            <a:ext cx="5647593" cy="870194"/>
          </a:xfrm>
        </p:spPr>
        <p:txBody>
          <a:bodyPr anchor="b">
            <a:noAutofit/>
          </a:bodyPr>
          <a:lstStyle>
            <a:lvl1pPr algn="l">
              <a:defRPr sz="4400" baseline="0"/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D8EB0326-CF14-864C-9C40-21E1F7CDA0D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flipH="1">
            <a:off x="1087035" y="2874108"/>
            <a:ext cx="5647593" cy="414215"/>
          </a:xfrm>
        </p:spPr>
        <p:txBody>
          <a:bodyPr>
            <a:noAutofit/>
          </a:bodyPr>
          <a:lstStyle>
            <a:lvl1pPr marL="0" indent="0" algn="l">
              <a:buNone/>
              <a:defRPr sz="1800" baseline="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כותרת משנה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D5BCE0C5-B060-184A-BACB-40B51612496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flipH="1">
            <a:off x="1087035" y="3288323"/>
            <a:ext cx="2743200" cy="365125"/>
          </a:xfrm>
          <a:prstGeom prst="rect">
            <a:avLst/>
          </a:prstGeom>
        </p:spPr>
        <p:txBody>
          <a:bodyPr/>
          <a:lstStyle>
            <a:lvl1pPr algn="l">
              <a:defRPr sz="1800" b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45" y="5287074"/>
            <a:ext cx="3887979" cy="106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7941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1094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935186" y="10940"/>
            <a:ext cx="7367813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935186" y="1474435"/>
            <a:ext cx="7367813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lang="he-IL" sz="1400" b="0" i="0" baseline="0" smtClean="0"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779C83AE-F52E-DF42-B134-91D6F803314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72E6821F-C0F3-484A-8977-11A01112E5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24063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82246" y="0"/>
            <a:ext cx="7290841" cy="990600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82246" y="1474435"/>
            <a:ext cx="7290841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273087" y="4631"/>
            <a:ext cx="3918913" cy="47586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Footer Placeholder 27">
            <a:extLst>
              <a:ext uri="{FF2B5EF4-FFF2-40B4-BE49-F238E27FC236}">
                <a16:creationId xmlns:a16="http://schemas.microsoft.com/office/drawing/2014/main" id="{EBAC9312-1BE2-C341-9C0B-B81F41CCE6C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F66B8DA5-C8A7-8E4E-843A-16FBD044AF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78400" y="-1"/>
            <a:ext cx="6324599" cy="102560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978400" y="1474435"/>
            <a:ext cx="6324599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684830" y="885428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1723" y="1"/>
            <a:ext cx="6731000" cy="6858000"/>
          </a:xfrm>
          <a:prstGeom prst="rect">
            <a:avLst/>
          </a:prstGeom>
        </p:spPr>
      </p:pic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 userDrawn="1"/>
        </p:nvSpPr>
        <p:spPr>
          <a:xfrm>
            <a:off x="0" y="35003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94014" y="-1"/>
            <a:ext cx="6324599" cy="1025603"/>
          </a:xfrm>
        </p:spPr>
        <p:txBody>
          <a:bodyPr anchor="ctr">
            <a:noAutofit/>
          </a:bodyPr>
          <a:lstStyle>
            <a:lvl1pPr algn="l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94014" y="1474435"/>
            <a:ext cx="6324599" cy="3929428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49589" y="6285041"/>
            <a:ext cx="2159000" cy="24928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3339" y="6238923"/>
            <a:ext cx="476250" cy="365125"/>
          </a:xfrm>
        </p:spPr>
        <p:txBody>
          <a:bodyPr/>
          <a:lstStyle>
            <a:lvl1pPr algn="l"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225FF1AE-A27C-7446-821F-2D5D0998764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 flipH="1">
            <a:off x="8140699" y="885428"/>
            <a:ext cx="4773049" cy="4773049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7CACB6F-953A-B04A-B755-4B9931BE800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 flipH="1">
            <a:off x="5461000" y="10149"/>
            <a:ext cx="6731000" cy="6858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2411" y="5893276"/>
            <a:ext cx="726433" cy="758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6395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1" eaLnBrk="1" latinLnBrk="0" hangingPunct="1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2116505" y="-577358"/>
            <a:ext cx="7094905" cy="68783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78400" y="-1"/>
            <a:ext cx="6324599" cy="1025603"/>
          </a:xfrm>
        </p:spPr>
        <p:txBody>
          <a:bodyPr anchor="ctr">
            <a:noAutofit/>
          </a:bodyPr>
          <a:lstStyle>
            <a:lvl1pPr algn="r">
              <a:lnSpc>
                <a:spcPct val="70000"/>
              </a:lnSpc>
              <a:defRPr sz="3600" b="1" baseline="0">
                <a:solidFill>
                  <a:schemeClr val="bg2"/>
                </a:solidFill>
              </a:defRPr>
            </a:lvl1pPr>
          </a:lstStyle>
          <a:p>
            <a:r>
              <a:rPr lang="he-IL" dirty="0"/>
              <a:t>כותרת ראשית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978400" y="1474435"/>
            <a:ext cx="6324599" cy="3929428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400" baseline="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dirty="0"/>
              <a:t>טקסט רץ </a:t>
            </a:r>
            <a:endParaRPr lang="en-US" dirty="0"/>
          </a:p>
        </p:txBody>
      </p:sp>
      <p:sp>
        <p:nvSpPr>
          <p:cNvPr id="11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-156507" y="1113118"/>
            <a:ext cx="3497412" cy="3497412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>
            <a:normAutofit/>
          </a:bodyPr>
          <a:lstStyle>
            <a:lvl1pPr>
              <a:defRPr sz="1200" baseline="0">
                <a:solidFill>
                  <a:schemeClr val="bg2"/>
                </a:solidFill>
              </a:defRPr>
            </a:lvl1pPr>
          </a:lstStyle>
          <a:p>
            <a:pPr marL="228600" marR="0" lvl="0" indent="-228600" algn="r" defTabSz="914400" rtl="1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  <a:buClrTx/>
              <a:buSzTx/>
              <a:buFont typeface="Arial"/>
              <a:buNone/>
              <a:tabLst/>
              <a:defRPr/>
            </a:pPr>
            <a:r>
              <a:rPr lang="he-IL" dirty="0"/>
              <a:t>הכנס תמונה לכאן</a:t>
            </a:r>
            <a:endParaRPr lang="en-US" dirty="0"/>
          </a:p>
        </p:txBody>
      </p:sp>
      <p:sp>
        <p:nvSpPr>
          <p:cNvPr id="12" name="Footer Placeholder 27">
            <a:extLst>
              <a:ext uri="{FF2B5EF4-FFF2-40B4-BE49-F238E27FC236}">
                <a16:creationId xmlns:a16="http://schemas.microsoft.com/office/drawing/2014/main" id="{0D70752C-645D-0548-AB02-B9343BA9DA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38368" y="6285041"/>
            <a:ext cx="2159000" cy="24928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accent4"/>
                </a:solidFill>
              </a:defRPr>
            </a:lvl1pPr>
          </a:lstStyle>
          <a:p>
            <a:pPr rtl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C2F4F33-CEEF-2640-BBE7-B2BCF3A56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48169" y="6238923"/>
            <a:ext cx="476250" cy="36512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fld id="{FDB471CC-1647-9041-AC92-CE8E329D929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19285DD-ED6F-014C-904C-94ECD3BEB7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581" y="5893276"/>
            <a:ext cx="726433" cy="75844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ABC2AC-8AFC-2F40-B7D1-DDEB4E9BAD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algn="ctr" defTabSz="914400" rtl="1" eaLnBrk="1" latinLnBrk="0" hangingPunct="1"/>
            <a:r>
              <a:rPr lang="he-IL" dirty="0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A4D27A-1691-2B41-9BDE-1646686DBA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77550" y="6356350"/>
            <a:ext cx="47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B471CC-1647-9041-AC92-CE8E329D9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119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5" r:id="rId2"/>
    <p:sldLayoutId id="2147483660" r:id="rId3"/>
    <p:sldLayoutId id="2147483686" r:id="rId4"/>
    <p:sldLayoutId id="2147483661" r:id="rId5"/>
    <p:sldLayoutId id="2147483662" r:id="rId6"/>
    <p:sldLayoutId id="2147483663" r:id="rId7"/>
    <p:sldLayoutId id="2147483687" r:id="rId8"/>
    <p:sldLayoutId id="2147483680" r:id="rId9"/>
    <p:sldLayoutId id="2147483692" r:id="rId10"/>
    <p:sldLayoutId id="2147483664" r:id="rId11"/>
    <p:sldLayoutId id="2147483665" r:id="rId12"/>
    <p:sldLayoutId id="2147483666" r:id="rId13"/>
    <p:sldLayoutId id="2147483688" r:id="rId14"/>
    <p:sldLayoutId id="2147483667" r:id="rId15"/>
    <p:sldLayoutId id="2147483668" r:id="rId16"/>
    <p:sldLayoutId id="2147483669" r:id="rId17"/>
    <p:sldLayoutId id="2147483670" r:id="rId18"/>
    <p:sldLayoutId id="2147483681" r:id="rId19"/>
    <p:sldLayoutId id="2147483671" r:id="rId20"/>
    <p:sldLayoutId id="2147483672" r:id="rId21"/>
    <p:sldLayoutId id="2147483673" r:id="rId22"/>
    <p:sldLayoutId id="2147483683" r:id="rId23"/>
    <p:sldLayoutId id="2147483693" r:id="rId24"/>
    <p:sldLayoutId id="2147483674" r:id="rId25"/>
    <p:sldLayoutId id="2147483690" r:id="rId26"/>
    <p:sldLayoutId id="2147483675" r:id="rId27"/>
    <p:sldLayoutId id="2147483676" r:id="rId28"/>
    <p:sldLayoutId id="2147483677" r:id="rId29"/>
    <p:sldLayoutId id="2147483682" r:id="rId30"/>
    <p:sldLayoutId id="2147483678" r:id="rId31"/>
    <p:sldLayoutId id="2147483691" r:id="rId32"/>
    <p:sldLayoutId id="2147483679" r:id="rId33"/>
    <p:sldLayoutId id="2147483684" r:id="rId34"/>
  </p:sldLayoutIdLst>
  <p:hf hdr="0" dt="0"/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2pPr>
      <a:lvl3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3pPr>
      <a:lvl4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4pPr>
      <a:lvl5pPr marL="0" indent="0" algn="r" defTabSz="914400" rtl="1" eaLnBrk="1" latinLnBrk="0" hangingPunct="1">
        <a:lnSpc>
          <a:spcPct val="90000"/>
        </a:lnSpc>
        <a:spcBef>
          <a:spcPts val="400"/>
        </a:spcBef>
        <a:spcAft>
          <a:spcPts val="400"/>
        </a:spcAft>
        <a:buFont typeface="Arial"/>
        <a:buNone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700.png"/><Relationship Id="rId7" Type="http://schemas.openxmlformats.org/officeDocument/2006/relationships/image" Target="../media/image41.wmf"/><Relationship Id="rId12" Type="http://schemas.openxmlformats.org/officeDocument/2006/relationships/image" Target="../media/image4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2.wmf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74519" y="679620"/>
            <a:ext cx="10004746" cy="870194"/>
          </a:xfrm>
        </p:spPr>
        <p:txBody>
          <a:bodyPr/>
          <a:lstStyle/>
          <a:p>
            <a:r>
              <a:rPr lang="he-IL" dirty="0"/>
              <a:t>סטטיסטיקה תעשייתית וכלי תכנה </a:t>
            </a:r>
            <a:br>
              <a:rPr lang="he-IL" dirty="0"/>
            </a:br>
            <a:r>
              <a:rPr lang="he-IL" dirty="0"/>
              <a:t>לתלמידי הנדסה תעשייה ומערכות מידע</a:t>
            </a:r>
            <a:endParaRPr lang="en-US" dirty="0"/>
          </a:p>
        </p:txBody>
      </p:sp>
      <p:sp>
        <p:nvSpPr>
          <p:cNvPr id="4" name="כותרת 1">
            <a:extLst>
              <a:ext uri="{FF2B5EF4-FFF2-40B4-BE49-F238E27FC236}">
                <a16:creationId xmlns:a16="http://schemas.microsoft.com/office/drawing/2014/main" id="{71FE32EF-80AC-486C-8261-76D6E6BCA437}"/>
              </a:ext>
            </a:extLst>
          </p:cNvPr>
          <p:cNvSpPr txBox="1">
            <a:spLocks/>
          </p:cNvSpPr>
          <p:nvPr/>
        </p:nvSpPr>
        <p:spPr>
          <a:xfrm>
            <a:off x="6576892" y="3541052"/>
            <a:ext cx="4548554" cy="126177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b="0" dirty="0"/>
              <a:t>פרופ' גונן זינגר</a:t>
            </a:r>
            <a:endParaRPr lang="en-US" b="0" dirty="0"/>
          </a:p>
          <a:p>
            <a:endParaRPr lang="he-IL" b="0" dirty="0"/>
          </a:p>
          <a:p>
            <a:r>
              <a:rPr lang="en-US" b="0" dirty="0"/>
              <a:t>Gonen.singer@biu.ac.il</a:t>
            </a:r>
            <a:endParaRPr lang="he-IL" b="0" dirty="0"/>
          </a:p>
        </p:txBody>
      </p:sp>
      <p:sp>
        <p:nvSpPr>
          <p:cNvPr id="3" name="כותרת 1">
            <a:extLst>
              <a:ext uri="{FF2B5EF4-FFF2-40B4-BE49-F238E27FC236}">
                <a16:creationId xmlns:a16="http://schemas.microsoft.com/office/drawing/2014/main" id="{9BC68E73-6919-0F03-169A-8F0922886409}"/>
              </a:ext>
            </a:extLst>
          </p:cNvPr>
          <p:cNvSpPr txBox="1">
            <a:spLocks/>
          </p:cNvSpPr>
          <p:nvPr/>
        </p:nvSpPr>
        <p:spPr>
          <a:xfrm>
            <a:off x="2578100" y="5660166"/>
            <a:ext cx="6629400" cy="119783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1400" b="0" dirty="0"/>
              <a:t>מבוסס על חומרים מקורס מבוא לאקונומטריקה ומצגות של תומר אהרוני</a:t>
            </a:r>
          </a:p>
        </p:txBody>
      </p:sp>
    </p:spTree>
    <p:extLst>
      <p:ext uri="{BB962C8B-B14F-4D97-AF65-F5344CB8AC3E}">
        <p14:creationId xmlns:p14="http://schemas.microsoft.com/office/powerpoint/2010/main" val="16964355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C4951-2552-2FC0-F372-C0180B72346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שלבים של ניסוי פקטוריאלי מלא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C61A1129-22CE-0CA5-A3A6-A02DF6F6E548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-157654" y="1474435"/>
                <a:ext cx="11460654" cy="3929428"/>
              </a:xfrm>
            </p:spPr>
            <p:txBody>
              <a:bodyPr/>
              <a:lstStyle/>
              <a:p>
                <a:r>
                  <a:rPr lang="he-IL" sz="3200" dirty="0"/>
                  <a:t>- קביעת קבוצת גורמים (משתנים מסבירים)</a:t>
                </a:r>
                <a:r>
                  <a:rPr lang="en-US" sz="3200" dirty="0"/>
                  <a:t> </a:t>
                </a:r>
                <a:r>
                  <a:rPr lang="he-IL" sz="3200" dirty="0"/>
                  <a:t>כל אחד בשתי רמות</a:t>
                </a:r>
              </a:p>
              <a:p>
                <a:r>
                  <a:rPr lang="he-IL" sz="3200" dirty="0"/>
                  <a:t>- איסוף נתונים (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e-IL" sz="3200" dirty="0"/>
                  <a:t> חזרות בכל שילוב של הרמות) </a:t>
                </a:r>
              </a:p>
              <a:p>
                <a:r>
                  <a:rPr lang="he-IL" sz="3200" dirty="0"/>
                  <a:t>- חישוב הקונטרסטים בעזרת טבלת הקונטרסטים </a:t>
                </a:r>
              </a:p>
              <a:p>
                <a:r>
                  <a:rPr lang="he-IL" sz="3200" dirty="0"/>
                  <a:t>- מבחני </a:t>
                </a:r>
                <a:r>
                  <a:rPr lang="en-US" sz="3200" i="1" dirty="0"/>
                  <a:t>F</a:t>
                </a:r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C61A1129-22CE-0CA5-A3A6-A02DF6F6E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-157654" y="1474435"/>
                <a:ext cx="11460654" cy="3929428"/>
              </a:xfrm>
              <a:blipFill>
                <a:blip r:embed="rId3"/>
                <a:stretch>
                  <a:fillRect r="-13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C5AD61-F135-F9C6-4417-0FC37059F6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173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B6B85-2831-EC42-1732-39B14812D9C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– קידוח חורים בלוחות מודפסים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37B967-AA81-DDC1-2043-46AF4CA636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57353" y="780752"/>
            <a:ext cx="11082282" cy="39294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גורם </a:t>
            </a:r>
            <a:r>
              <a:rPr lang="en-US" sz="3200" dirty="0"/>
              <a:t>A</a:t>
            </a:r>
            <a:r>
              <a:rPr lang="he-IL" sz="3200" dirty="0"/>
              <a:t> קוטר מקדח, גורם </a:t>
            </a:r>
            <a:r>
              <a:rPr lang="en-US" sz="3200" dirty="0"/>
              <a:t>B</a:t>
            </a:r>
            <a:r>
              <a:rPr lang="he-IL" sz="3200" dirty="0"/>
              <a:t> מהירות קידוח </a:t>
            </a:r>
          </a:p>
          <a:p>
            <a:r>
              <a:rPr lang="he-IL" sz="3200" dirty="0"/>
              <a:t>	- קבוצה (1) – מהירות קידוח </a:t>
            </a:r>
            <a:r>
              <a:rPr lang="en-US" sz="3200" dirty="0"/>
              <a:t>1000rpm</a:t>
            </a:r>
            <a:r>
              <a:rPr lang="he-IL" sz="3200" dirty="0"/>
              <a:t> ומקדח </a:t>
            </a:r>
            <a:r>
              <a:rPr lang="en-US" sz="3200" dirty="0"/>
              <a:t>1/16’’</a:t>
            </a:r>
            <a:endParaRPr lang="he-IL" sz="3200" dirty="0"/>
          </a:p>
          <a:p>
            <a:r>
              <a:rPr lang="he-IL" sz="3200" dirty="0"/>
              <a:t>	- קבוצה </a:t>
            </a:r>
            <a:r>
              <a:rPr lang="en-US" sz="3200" dirty="0"/>
              <a:t>a</a:t>
            </a:r>
            <a:r>
              <a:rPr lang="he-IL" sz="3200" dirty="0"/>
              <a:t>- מהירות קידוח </a:t>
            </a:r>
            <a:r>
              <a:rPr lang="en-US" sz="3200" dirty="0"/>
              <a:t>1000rpm</a:t>
            </a:r>
            <a:r>
              <a:rPr lang="he-IL" sz="3200" dirty="0"/>
              <a:t> ומקדח </a:t>
            </a:r>
            <a:r>
              <a:rPr lang="en-US" sz="3200" dirty="0"/>
              <a:t>1/8’’</a:t>
            </a:r>
            <a:endParaRPr lang="he-IL" sz="3200" dirty="0"/>
          </a:p>
          <a:p>
            <a:r>
              <a:rPr lang="he-IL" sz="3200" dirty="0"/>
              <a:t>	- קבוצה </a:t>
            </a:r>
            <a:r>
              <a:rPr lang="en-US" sz="3200" dirty="0"/>
              <a:t>b</a:t>
            </a:r>
            <a:r>
              <a:rPr lang="he-IL" sz="3200" dirty="0"/>
              <a:t>- מהירות קידוח </a:t>
            </a:r>
            <a:r>
              <a:rPr lang="en-US" sz="3200" dirty="0"/>
              <a:t>2000rpm</a:t>
            </a:r>
            <a:r>
              <a:rPr lang="he-IL" sz="3200" dirty="0"/>
              <a:t> ומקדח </a:t>
            </a:r>
            <a:r>
              <a:rPr lang="en-US" sz="3200" dirty="0"/>
              <a:t>1/16’’</a:t>
            </a:r>
            <a:endParaRPr lang="he-IL" sz="3200" dirty="0"/>
          </a:p>
          <a:p>
            <a:r>
              <a:rPr lang="he-IL" sz="3200" dirty="0"/>
              <a:t>	- קבוצה </a:t>
            </a:r>
            <a:r>
              <a:rPr lang="en-US" sz="3200" dirty="0"/>
              <a:t>ab</a:t>
            </a:r>
            <a:r>
              <a:rPr lang="he-IL" sz="3200" dirty="0"/>
              <a:t>- מהירות קידוח </a:t>
            </a:r>
            <a:r>
              <a:rPr lang="en-US" sz="3200" dirty="0"/>
              <a:t>2000rpm</a:t>
            </a:r>
            <a:r>
              <a:rPr lang="he-IL" sz="3200" dirty="0"/>
              <a:t> ומקדח </a:t>
            </a:r>
            <a:r>
              <a:rPr lang="en-US" sz="3200" dirty="0"/>
              <a:t>1/8’’</a:t>
            </a:r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286201-AAFB-7956-C77B-5249833039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D2CEBFE-935B-2917-73C4-EBC77FDD93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3051" y="4754100"/>
            <a:ext cx="6199017" cy="2119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609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E51250-2192-0845-D108-4C688B0C9E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8E88B5-32E1-67A6-3759-2D35C05592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749" y="0"/>
            <a:ext cx="879250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3465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75215-B508-B1A0-6E8F-B45E1D1594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– </a:t>
            </a:r>
            <a:r>
              <a:rPr lang="en-US"/>
              <a:t>ANOVA </a:t>
            </a:r>
            <a:endParaRPr lang="en-IL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71C20C-17BB-FF60-058D-368E4DB34A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94F562-232B-E12B-6DEB-B6809B063B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035" y="1001540"/>
            <a:ext cx="10812384" cy="25435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0E4058-8C11-3864-DB4A-5BA55B2C5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8762" y="3543376"/>
            <a:ext cx="4036355" cy="3251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016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8684D-90AA-11D2-3AC4-4018CE2F07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רגרסיה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57AC45E2-CC63-EA6A-9778-AA3AA94F35D7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998484" y="1234188"/>
                <a:ext cx="10304516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בהתבסס על ניתוח ההשפעות אפשר לכתוב משוואת רגרסיה המתארת את עוצמת הרעידות כפונקציה של גודל המקדח ומהירות הסיבוב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he-IL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אם מקודדים את משתני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  <a:r>
                  <a:rPr lang="he-IL" sz="2800" dirty="0"/>
                  <a:t> כך שיקבלו ערכים 1+ ו- 1-</a:t>
                </a:r>
                <a:r>
                  <a:rPr lang="en-US" sz="2800" dirty="0"/>
                  <a:t> </a:t>
                </a:r>
                <a:r>
                  <a:rPr lang="he-IL" sz="2800" dirty="0"/>
                  <a:t> אפשר לחשב את מקדמי הרגרסיה באופן הבא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he-IL" sz="28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dirty="0"/>
                  <a:t>באמצעות טרנספורמציה מתאימה אפשר לחזור ליחדות המקוריות של קוטר מקדח ומהירות סיבוב </a:t>
                </a:r>
                <a:endParaRPr lang="en-IL" sz="28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57AC45E2-CC63-EA6A-9778-AA3AA94F35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998484" y="1234188"/>
                <a:ext cx="10304516" cy="3929428"/>
              </a:xfrm>
              <a:blipFill>
                <a:blip r:embed="rId3"/>
                <a:stretch>
                  <a:fillRect l="-592" r="-1124" b="-4511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B32B79-48E6-49A5-E50A-72F6EF1078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24B0EE9-E8BA-9CC0-03E1-08B0141BD2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052" y="2843723"/>
            <a:ext cx="5459316" cy="4812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D62396A-2AA2-BC35-ED70-1CABAF9372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3881" y="4895653"/>
            <a:ext cx="6279209" cy="487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771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CD639-7C4A-E0AB-8F12-5CA65CC5AAE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רגרסיה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B1B19E-6461-9738-434A-D8F58F0829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01594E-BA1E-F944-FAAA-30D97F6DE5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516" y="1085623"/>
            <a:ext cx="6418167" cy="26338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5D9AFA-A638-B3B5-FABB-7F792EE2AA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516" y="4229829"/>
            <a:ext cx="6231190" cy="200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2771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3AB68B-B9BE-A841-9781-4F3BCF624F0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sponse Surface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FFC4E8-5DA0-CBCD-9611-58B72141D4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BBE48EB-F86A-1F01-DE16-41608E90A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473" y="1249082"/>
            <a:ext cx="9402487" cy="4801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4543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8459E73-D3C8-BE6F-EE0C-A95D241201FC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סויים פקטוריאליים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8459E73-D3C8-BE6F-EE0C-A95D241201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3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F4664-61BD-D1D6-BA87-FF51BD3A69F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ED343F-2496-28B2-11F2-1DC1C6AFD5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1108AF-BDFE-3EF6-6192-61CB7A8561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549" y="1374494"/>
            <a:ext cx="8592749" cy="5601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23391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410F48B-0C18-979C-253C-604162CF68BC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מודל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410F48B-0C18-979C-253C-604162CF68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3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2C915F-92F7-6A15-5A14-9E611A3D93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2498FA-A1B7-C15C-54C4-B60D01BEB8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8554" y="1318346"/>
            <a:ext cx="8754697" cy="6477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659707-7815-575A-99A3-50C25BB93F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5317" y="2649059"/>
            <a:ext cx="8021169" cy="377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9582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410F48B-0C18-979C-253C-604162CF68BC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מודל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410F48B-0C18-979C-253C-604162CF68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2C915F-92F7-6A15-5A14-9E611A3D93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94A011B-2A18-C864-D87A-AE77FF90FD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142" y="1116882"/>
            <a:ext cx="9507277" cy="5487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9437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1">
            <a:extLst>
              <a:ext uri="{FF2B5EF4-FFF2-40B4-BE49-F238E27FC236}">
                <a16:creationId xmlns:a16="http://schemas.microsoft.com/office/drawing/2014/main" id="{753F90EF-7A33-46B8-A760-871FD5E469D6}"/>
              </a:ext>
            </a:extLst>
          </p:cNvPr>
          <p:cNvSpPr txBox="1">
            <a:spLocks/>
          </p:cNvSpPr>
          <p:nvPr/>
        </p:nvSpPr>
        <p:spPr>
          <a:xfrm>
            <a:off x="4077477" y="871076"/>
            <a:ext cx="7461379" cy="35570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6400" b="0" dirty="0"/>
              <a:t>תכנון ניסויים</a:t>
            </a:r>
          </a:p>
        </p:txBody>
      </p:sp>
    </p:spTree>
    <p:extLst>
      <p:ext uri="{BB962C8B-B14F-4D97-AF65-F5344CB8AC3E}">
        <p14:creationId xmlns:p14="http://schemas.microsoft.com/office/powerpoint/2010/main" val="21460969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9132CF-FE03-5D5E-5340-115E4C7004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9A9BA9-904A-DAD8-0616-8DF3E5FD620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טבלת קונטרסטים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68F0D0-65EB-5188-008A-318FBDFD4E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654C8F-E0B5-D572-79C9-DFAC8E6CB8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561" y="1342933"/>
            <a:ext cx="10983858" cy="366763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E855DCB-E62E-A6E7-8AC2-2210F5C6D64A}"/>
              </a:ext>
            </a:extLst>
          </p:cNvPr>
          <p:cNvCxnSpPr>
            <a:cxnSpLocks/>
            <a:endCxn id="14" idx="2"/>
          </p:cNvCxnSpPr>
          <p:nvPr/>
        </p:nvCxnSpPr>
        <p:spPr>
          <a:xfrm flipV="1">
            <a:off x="8097625" y="6081067"/>
            <a:ext cx="816711" cy="578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CF4F9CB-9275-3DE9-A579-AB69EDA0CE6E}"/>
              </a:ext>
            </a:extLst>
          </p:cNvPr>
          <p:cNvCxnSpPr/>
          <p:nvPr/>
        </p:nvCxnSpPr>
        <p:spPr>
          <a:xfrm flipV="1">
            <a:off x="8097625" y="5386434"/>
            <a:ext cx="0" cy="1273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09D45CC-3692-6A1D-2BF5-3DF8420CB5C4}"/>
              </a:ext>
            </a:extLst>
          </p:cNvPr>
          <p:cNvCxnSpPr/>
          <p:nvPr/>
        </p:nvCxnSpPr>
        <p:spPr>
          <a:xfrm>
            <a:off x="8097625" y="6659797"/>
            <a:ext cx="128204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30AA732-B4ED-5252-0283-A4688BF957D7}"/>
              </a:ext>
            </a:extLst>
          </p:cNvPr>
          <p:cNvSpPr txBox="1"/>
          <p:nvPr/>
        </p:nvSpPr>
        <p:spPr>
          <a:xfrm>
            <a:off x="9379670" y="649436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01C45F4-196F-927F-D804-EA4597F69799}"/>
              </a:ext>
            </a:extLst>
          </p:cNvPr>
          <p:cNvSpPr txBox="1"/>
          <p:nvPr/>
        </p:nvSpPr>
        <p:spPr>
          <a:xfrm>
            <a:off x="8738647" y="571173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L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5D122C5-B833-BEBD-E6C8-2EC16748C3B6}"/>
              </a:ext>
            </a:extLst>
          </p:cNvPr>
          <p:cNvSpPr txBox="1"/>
          <p:nvPr/>
        </p:nvSpPr>
        <p:spPr>
          <a:xfrm>
            <a:off x="8036049" y="518567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L" dirty="0"/>
          </a:p>
        </p:txBody>
      </p:sp>
      <p:pic>
        <p:nvPicPr>
          <p:cNvPr id="7" name="תמונה 8">
            <a:extLst>
              <a:ext uri="{FF2B5EF4-FFF2-40B4-BE49-F238E27FC236}">
                <a16:creationId xmlns:a16="http://schemas.microsoft.com/office/drawing/2014/main" id="{15709543-22DF-E22C-21CF-A4D4825E8B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561" y="4974716"/>
            <a:ext cx="6127866" cy="1908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211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5C203B-2C11-7160-CE5F-75A0B4FB09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טבלת קונטרסטים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985883-2CFA-36C2-8CC2-DA8689C941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1190FAF-D61E-E05E-8C5C-FA864139BE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561" y="1342933"/>
            <a:ext cx="10983858" cy="3667637"/>
          </a:xfrm>
          <a:prstGeom prst="rect">
            <a:avLst/>
          </a:prstGeom>
        </p:spPr>
      </p:pic>
      <p:pic>
        <p:nvPicPr>
          <p:cNvPr id="3" name="תמונה 6">
            <a:extLst>
              <a:ext uri="{FF2B5EF4-FFF2-40B4-BE49-F238E27FC236}">
                <a16:creationId xmlns:a16="http://schemas.microsoft.com/office/drawing/2014/main" id="{22C76AF2-28E3-6BD9-2360-153268A278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7074"/>
          <a:stretch/>
        </p:blipFill>
        <p:spPr>
          <a:xfrm>
            <a:off x="6332490" y="4962858"/>
            <a:ext cx="1765135" cy="189514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3C5C09A-0942-5269-636A-C1FAA5DA3E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3155974" y="3530651"/>
            <a:ext cx="1593477" cy="475955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85582B1-F1CA-EE53-F3A0-3C885236B565}"/>
              </a:ext>
            </a:extLst>
          </p:cNvPr>
          <p:cNvCxnSpPr>
            <a:cxnSpLocks/>
            <a:endCxn id="14" idx="2"/>
          </p:cNvCxnSpPr>
          <p:nvPr/>
        </p:nvCxnSpPr>
        <p:spPr>
          <a:xfrm flipV="1">
            <a:off x="8097625" y="6081067"/>
            <a:ext cx="816711" cy="578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2B2067B-A613-930F-83E5-D7FD24E57B3A}"/>
              </a:ext>
            </a:extLst>
          </p:cNvPr>
          <p:cNvCxnSpPr/>
          <p:nvPr/>
        </p:nvCxnSpPr>
        <p:spPr>
          <a:xfrm flipV="1">
            <a:off x="8097625" y="5386434"/>
            <a:ext cx="0" cy="1273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CC4A2EC-F10D-6F7A-1EB8-3D5641B4303D}"/>
              </a:ext>
            </a:extLst>
          </p:cNvPr>
          <p:cNvCxnSpPr/>
          <p:nvPr/>
        </p:nvCxnSpPr>
        <p:spPr>
          <a:xfrm>
            <a:off x="8097625" y="6659797"/>
            <a:ext cx="128204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3273F34-6219-8E41-7A25-5843E5C19F00}"/>
              </a:ext>
            </a:extLst>
          </p:cNvPr>
          <p:cNvSpPr txBox="1"/>
          <p:nvPr/>
        </p:nvSpPr>
        <p:spPr>
          <a:xfrm>
            <a:off x="9379670" y="649436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2EFF780-40F7-13AF-ED95-3C45052FB736}"/>
              </a:ext>
            </a:extLst>
          </p:cNvPr>
          <p:cNvSpPr txBox="1"/>
          <p:nvPr/>
        </p:nvSpPr>
        <p:spPr>
          <a:xfrm>
            <a:off x="8738647" y="571173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L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188D55-9A19-3B83-FE92-8BD5FB328DF4}"/>
              </a:ext>
            </a:extLst>
          </p:cNvPr>
          <p:cNvSpPr txBox="1"/>
          <p:nvPr/>
        </p:nvSpPr>
        <p:spPr>
          <a:xfrm>
            <a:off x="8036049" y="518567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L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6668CD6-CCFA-3978-2061-5DAC8F7128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0561" y="748372"/>
            <a:ext cx="4991797" cy="54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1021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9435E6-79FE-425F-B686-73A67BEF8F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837647-6607-9B0B-1C0A-AD41701682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רגרסיה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FDBCBD98-8CCA-1B0B-A188-385B8EA343B0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998484" y="1234188"/>
                <a:ext cx="10304516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בהתבסס על ניתוח ההשפעות אפשר לכתוב משוואת רגרסיה המתארת את עוצמת הרעידות כפונקציה של גודל המקדח ומהירות הסיבוב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he-IL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אם מקודדים את משתני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he-IL" sz="2800" dirty="0"/>
                  <a:t>כך שיקבלו ערכים 1+ ו- 1-</a:t>
                </a:r>
                <a:r>
                  <a:rPr lang="en-US" sz="2800" dirty="0"/>
                  <a:t> </a:t>
                </a:r>
                <a:r>
                  <a:rPr lang="he-IL" sz="2800" dirty="0"/>
                  <a:t> אפשר לחשב את מקדמי הרגרסיה שהקבוע הוא ממוצע התצפיות, שאר האומדים הם חצי מההשפעה הרלוונטית לגורם.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he-IL" sz="28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2800" dirty="0"/>
                  <a:t>באמצעות טרנספורמציה מתאימה אפשר לחזור ליחדות המקוריות של קוטר מקדח ומהירות סיבוב </a:t>
                </a:r>
                <a:endParaRPr lang="en-IL" sz="28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FDBCBD98-8CCA-1B0B-A188-385B8EA343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998484" y="1234188"/>
                <a:ext cx="10304516" cy="3929428"/>
              </a:xfrm>
              <a:blipFill>
                <a:blip r:embed="rId3"/>
                <a:stretch>
                  <a:fillRect l="-592" r="-1124" b="-6139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EA194E-2FC3-C891-22FA-1E68A69061C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4" name="תמונה 6">
            <a:extLst>
              <a:ext uri="{FF2B5EF4-FFF2-40B4-BE49-F238E27FC236}">
                <a16:creationId xmlns:a16="http://schemas.microsoft.com/office/drawing/2014/main" id="{1BA7D428-28ED-EB4B-A1C6-F15B9BA2A0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5" y="2636498"/>
            <a:ext cx="9174475" cy="531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167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2283D-7B55-4F4E-D2B8-1D0580629E0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ניסוי עם חזרה בודדת בכל קבוצה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424F97D-E2E8-D5AB-1927-B95DA9FE393E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50511" y="1356101"/>
                <a:ext cx="11173908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מספר הקבוצות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r>
                  <a:rPr lang="he-IL" sz="3200" dirty="0"/>
                  <a:t>, כאשר </a:t>
                </a:r>
                <a:r>
                  <a:rPr lang="en-US" sz="3200" i="1" dirty="0"/>
                  <a:t>K</a:t>
                </a:r>
                <a:r>
                  <a:rPr lang="he-IL" sz="3200" i="1" dirty="0"/>
                  <a:t> </a:t>
                </a:r>
                <a:r>
                  <a:rPr lang="he-IL" sz="3200" dirty="0"/>
                  <a:t>גדול זה לא מעשי להריץ כמה חזרות בכל קבוצה 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b="1" dirty="0"/>
                  <a:t>בעיה:</a:t>
                </a:r>
                <a:r>
                  <a:rPr lang="he-IL" sz="3200" dirty="0"/>
                  <a:t> אין מספיק נתונים כדי לאמוד את כל ההשפעות ולבצע </a:t>
                </a:r>
                <a:r>
                  <a:rPr lang="en-US" sz="3200" dirty="0"/>
                  <a:t>ANOVA</a:t>
                </a:r>
                <a:r>
                  <a:rPr lang="he-IL" sz="3200" dirty="0"/>
                  <a:t> למודל כי אין מספיק דרגות חופש לשגיאה </a:t>
                </a:r>
                <a:endParaRPr lang="en-IL" sz="3200" b="1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424F97D-E2E8-D5AB-1927-B95DA9FE39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50511" y="1356101"/>
                <a:ext cx="11173908" cy="3929428"/>
              </a:xfrm>
              <a:blipFill>
                <a:blip r:embed="rId3"/>
                <a:stretch>
                  <a:fillRect r="-130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0EA96D-E98D-EBED-0373-1D706FC78E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E650E0-A6C5-EDC9-B1AA-2DCE3458CC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1343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2283D-7B55-4F4E-D2B8-1D0580629E0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ניסוי עם חזרה בודדת בכל קבוצה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424F97D-E2E8-D5AB-1927-B95DA9FE393E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50511" y="1356101"/>
                <a:ext cx="11173908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b="1" dirty="0"/>
                  <a:t>פתרון </a:t>
                </a:r>
              </a:p>
              <a:p>
                <a:r>
                  <a:rPr lang="he-IL" sz="3200" dirty="0"/>
                  <a:t> - השפעות מסדר גבוה הן בדרך כלל זניחות ואפשר להניח שהן שוות    </a:t>
                </a:r>
              </a:p>
              <a:p>
                <a:r>
                  <a:rPr lang="he-IL" sz="3200" dirty="0"/>
                  <a:t>    לאפס </a:t>
                </a:r>
              </a:p>
              <a:p>
                <a:r>
                  <a:rPr lang="he-IL" sz="3200" dirty="0"/>
                  <a:t>- אפשר לאמוד את ההשפעות מסדר נמוך גם בניסוי עם חזרה בודדת </a:t>
                </a:r>
              </a:p>
              <a:p>
                <a:r>
                  <a:rPr lang="he-IL" sz="3200" dirty="0"/>
                  <a:t>- מספר דרגות החופש הכולל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(#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effects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424F97D-E2E8-D5AB-1927-B95DA9FE39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50511" y="1356101"/>
                <a:ext cx="11173908" cy="3929428"/>
              </a:xfrm>
              <a:blipFill>
                <a:blip r:embed="rId3"/>
                <a:stretch>
                  <a:fillRect l="-1200" r="-1364" b="-852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0EA96D-E98D-EBED-0373-1D706FC78E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E650E0-A6C5-EDC9-B1AA-2DCE3458CC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5112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84104B-0AB9-E5A2-6D37-320B756CF2F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6AD2E9-1435-73A6-C679-77A8BBD2CF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8DF08F5-BCEE-9855-7B0C-29485881EB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910" y="1001540"/>
            <a:ext cx="11174384" cy="32484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113903-7E36-E426-5FFC-3BCE2AF22B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5934" y="4190610"/>
            <a:ext cx="7195936" cy="2596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6575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8F6AB-96B3-3E94-6697-8134E03F3B2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E75D38-2669-3923-F459-1F646B0042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ED3D8C-47F3-73E8-C4DC-EC5ECE95991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9A3594-DE2F-AABC-D4AE-A9376BC995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2674" y="981583"/>
            <a:ext cx="7974595" cy="5876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4500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E286E-1B46-362F-4AE9-323714F6BF7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DB668F-F7D9-2D6D-93D3-F9DF6A4C5BC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992396-7ECB-CBDA-FD1B-2310B74C11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341F83-00B7-6D02-3578-4C5D50AB47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5862" y="1149650"/>
            <a:ext cx="8952856" cy="5089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3407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C83A4-6C97-4D23-1A6C-D8A94AAC8E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50F349-696B-C3A0-8E5D-53C92DE70C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EEF0CE-B82B-3D67-CD03-38A5BB5899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1C52779-6A87-A308-DDCC-22F9FF0B4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094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7949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47B08-5EDE-3D82-9578-5A6E28F8ACC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ניסויים מרובי גורמים חלקיים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1BD1CF1-9B2B-9E74-3C2C-865A65625BA5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273270" y="1474435"/>
                <a:ext cx="11029730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כאשר מספר הגורמים גדול, אין זה מעשי לבדוק את כל צירופי הגורמים אפילו לא עם חזרה בודדת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השפעות מדרגה גבוהה בד"כ זניחות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פשר לאמוד את ההשפעות מהדרגה הנמוכה עם פחות מ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r>
                  <a:rPr lang="he-IL" sz="3200" dirty="0"/>
                  <a:t>  הרצות </a:t>
                </a:r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1BD1CF1-9B2B-9E74-3C2C-865A65625B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273270" y="1474435"/>
                <a:ext cx="11029730" cy="3929428"/>
              </a:xfrm>
              <a:blipFill>
                <a:blip r:embed="rId2"/>
                <a:stretch>
                  <a:fillRect r="-1327" b="-341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03DA09-EF0B-A867-CB9D-528AA4481C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650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A87735-FB26-398B-F94C-80241C60AD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6">
                <a:extLst>
                  <a:ext uri="{FF2B5EF4-FFF2-40B4-BE49-F238E27FC236}">
                    <a16:creationId xmlns:a16="http://schemas.microsoft.com/office/drawing/2014/main" id="{EBF7D067-0018-0260-B1C5-3B8EF1ED5F6B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>
              <a:xfrm>
                <a:off x="2178756" y="10940"/>
                <a:ext cx="9124243" cy="990600"/>
              </a:xfrm>
            </p:spPr>
            <p:txBody>
              <a:bodyPr/>
              <a:lstStyle/>
              <a:p>
                <a:r>
                  <a:rPr lang="he-IL" dirty="0"/>
                  <a:t>תכנון ניסויים רב גורמיים (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sup>
                    </m:sSup>
                  </m:oMath>
                </a14:m>
                <a:r>
                  <a:rPr lang="he-IL" dirty="0"/>
                  <a:t>)</a:t>
                </a:r>
                <a:endParaRPr lang="en-IL" dirty="0"/>
              </a:p>
            </p:txBody>
          </p:sp>
        </mc:Choice>
        <mc:Fallback xmlns="">
          <p:sp>
            <p:nvSpPr>
              <p:cNvPr id="7" name="Title 6">
                <a:extLst>
                  <a:ext uri="{FF2B5EF4-FFF2-40B4-BE49-F238E27FC236}">
                    <a16:creationId xmlns:a16="http://schemas.microsoft.com/office/drawing/2014/main" id="{EBF7D067-0018-0260-B1C5-3B8EF1ED5F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2178756" y="10940"/>
                <a:ext cx="9124243" cy="990600"/>
              </a:xfrm>
              <a:blipFill>
                <a:blip r:embed="rId3"/>
                <a:stretch>
                  <a:fillRect r="-207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0ABADB6-35A3-553D-197C-91C9CF390262}"/>
                  </a:ext>
                </a:extLst>
              </p:cNvPr>
              <p:cNvSpPr txBox="1"/>
              <p:nvPr/>
            </p:nvSpPr>
            <p:spPr>
              <a:xfrm>
                <a:off x="1324303" y="1513490"/>
                <a:ext cx="10023866" cy="4462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r" rtl="1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מקרה פרטי של ניסוי מרובה גורמים בו כל גורם נבדק בשני רמות בלבד </a:t>
                </a:r>
              </a:p>
              <a:p>
                <a:pPr lvl="1" algn="r" rtl="1"/>
                <a:r>
                  <a:rPr lang="he-IL" sz="2800" dirty="0"/>
                  <a:t>- מפשט את התכנון והניתוח </a:t>
                </a:r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endParaRPr lang="he-IL" sz="3200" dirty="0"/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רמה "גבוהה" מסומנת ב"+" או ב 1+</a:t>
                </a:r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endParaRPr lang="he-IL" sz="3200" dirty="0"/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רמה "נמוכה" מסומנת ב"-" או ב 1-</a:t>
                </a:r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endParaRPr lang="he-IL" sz="3200" dirty="0"/>
              </a:p>
              <a:p>
                <a:pPr marL="457200" indent="-457200" algn="r" rtl="1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מספר הקבוצות ב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endParaRPr lang="en-IL" sz="32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0ABADB6-35A3-553D-197C-91C9CF3902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03" y="1513490"/>
                <a:ext cx="10023866" cy="4462760"/>
              </a:xfrm>
              <a:prstGeom prst="rect">
                <a:avLst/>
              </a:prstGeom>
              <a:blipFill>
                <a:blip r:embed="rId4"/>
                <a:stretch>
                  <a:fillRect t="-1776" r="-1398" b="-355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09689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933D055-30C4-59EA-6B15-979CDFE0D3A6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933D055-30C4-59EA-6B15-979CDFE0D3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ubtitle 2">
            <a:extLst>
              <a:ext uri="{FF2B5EF4-FFF2-40B4-BE49-F238E27FC236}">
                <a16:creationId xmlns:a16="http://schemas.microsoft.com/office/drawing/2014/main" id="{5697913A-1DBC-341D-B719-64B3150C1C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65434" y="1474435"/>
            <a:ext cx="9337565" cy="39294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נניח לדוגמא ניסוי עם שלשה גורמים </a:t>
            </a:r>
            <a:r>
              <a:rPr lang="en-US" sz="3200" dirty="0"/>
              <a:t>A,B,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הרצנו רק ארבע קבוצות </a:t>
            </a:r>
            <a:r>
              <a:rPr lang="en-US" sz="3200" dirty="0"/>
              <a:t>a, b, c, </a:t>
            </a:r>
            <a:r>
              <a:rPr lang="en-US" sz="3200" dirty="0" err="1"/>
              <a:t>abc</a:t>
            </a:r>
            <a:endParaRPr lang="en-US" sz="320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אילו השפעות ניתן לאמוד בעזרת ניסוי זה? </a:t>
            </a:r>
            <a:endParaRPr lang="en-IL" sz="320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C2FCAD-E9B4-326E-CDA4-C7515FB584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79F3BB-9552-3E8B-3865-E9D34A2D849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421"/>
          <a:stretch/>
        </p:blipFill>
        <p:spPr>
          <a:xfrm>
            <a:off x="3064980" y="4035779"/>
            <a:ext cx="7455876" cy="2822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4912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61532-CBB0-8622-C34B-C5CEC6603B7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אי הפרדה של השפעות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4D074D13-0175-4B73-6A5B-8ABA0691EEB6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759811" y="633607"/>
                <a:ext cx="10672378" cy="3929428"/>
              </a:xfrm>
            </p:spPr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למעש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𝑏𝑐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he-IL" sz="3200" dirty="0"/>
                  <a:t>  הוא אמד של שני סוגי ההשפעות </a:t>
                </a:r>
                <a:r>
                  <a:rPr lang="en-US" sz="3200" dirty="0"/>
                  <a:t>A</a:t>
                </a:r>
                <a:r>
                  <a:rPr lang="he-IL" sz="3200" dirty="0"/>
                  <a:t> ו-</a:t>
                </a:r>
                <a:r>
                  <a:rPr lang="en-US" sz="3200" dirty="0"/>
                  <a:t>BC</a:t>
                </a:r>
                <a:r>
                  <a:rPr lang="he-IL" sz="3200" dirty="0"/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על סמך אמד זה לא ניתן להפריד בין ההשפעות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נסמן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e-IL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he-IL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𝑏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endParaRPr lang="en-US" sz="3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ובאופן דומ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he-IL" sz="3200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endParaRPr lang="en-US" sz="32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ם ההשפעות מסדר שני הן זניחות אפשר להשתמש בארבע הרצות כדי לקבל אמדים להשפעות מסדר ראשון </a:t>
                </a:r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4D074D13-0175-4B73-6A5B-8ABA0691EE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759811" y="633607"/>
                <a:ext cx="10672378" cy="3929428"/>
              </a:xfrm>
              <a:blipFill>
                <a:blip r:embed="rId2"/>
                <a:stretch>
                  <a:fillRect r="-1429" b="-6108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534FBB-5B11-3F66-96C3-955C629B39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1036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050C4-B7E6-181C-1698-3C579DC4B9D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Aliases</a:t>
            </a:r>
            <a:endParaRPr lang="en-IL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886D9AE-D59B-1E35-759F-83DAA1C760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5214" y="1474435"/>
            <a:ext cx="10577785" cy="39294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שתי השפעות הנאמדות במשותף על ידי אותו אמד בניסוי חלקי נקראות </a:t>
            </a:r>
            <a:r>
              <a:rPr lang="en-US" sz="3200" dirty="0"/>
              <a:t>Aliases</a:t>
            </a:r>
            <a:r>
              <a:rPr lang="he-IL" sz="3200" dirty="0"/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בניסוי שתיארנו ה"אליאסים" הם </a:t>
            </a:r>
            <a:r>
              <a:rPr lang="en-US" sz="3200" dirty="0"/>
              <a:t>A=BC, B=AC, C=AB</a:t>
            </a:r>
            <a:r>
              <a:rPr lang="he-IL" sz="3200" dirty="0"/>
              <a:t> </a:t>
            </a: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מבנה של ניסוי חלקי מחלק את ההשפעות למחלקות שקילות של אליאסים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חלוקה זו קובעת את סוג האינפורמציה שניתן לקבל מהניסוי </a:t>
            </a:r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1FA424-F01D-76CB-6BB8-84F605C432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287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9FCADF-726C-B2F2-3A1D-21BB022C7DA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שפע יוצרת של ניסוי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B03B3CF-E186-C6FE-5CF0-047E4129B226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735724" y="1474435"/>
                <a:ext cx="10567275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פשר להגדיר 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he-IL" sz="3200" dirty="0"/>
                  <a:t>  על ידי השפעה יוצרת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כל הקבוצות בעלות סימן חיובי בקונטרסט של השפעה זו נכללות בניסוי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פשר לקבל את מבנה האליאסים על ידי הכפלה של וקטור הקונטרסט של השפעה זו בכל אחת מהשפעות האחרות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ת ההשפעה היוצרת לא ניתן לאמוד באמצעות הניסוי. מדוע?</a:t>
                </a:r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0B03B3CF-E186-C6FE-5CF0-047E4129B2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735724" y="1474435"/>
                <a:ext cx="10567275" cy="3929428"/>
              </a:xfrm>
              <a:blipFill>
                <a:blip r:embed="rId2"/>
                <a:stretch>
                  <a:fillRect l="-1212" r="-1385" b="-2468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182F42-7E98-8862-B9EF-F866E3CA818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33A6DD-E444-6800-A444-D0F2484D84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6927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D28034-2D8D-B7D3-874D-A21F7136144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שפעה יוצרת – דוגמא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9ED063E-B3EB-7196-4F37-AC4E3A6956C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e-IL" sz="3200" dirty="0"/>
              <a:t>נבחר את </a:t>
            </a:r>
            <a:r>
              <a:rPr lang="en-US" sz="3200" dirty="0"/>
              <a:t>ABC</a:t>
            </a:r>
            <a:r>
              <a:rPr lang="he-IL" sz="3200" dirty="0"/>
              <a:t> כהשפעה יוצרת </a:t>
            </a:r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8741DF-C738-DF24-8143-CEE54BA026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8E41F3A-8DFD-8A20-9F58-EEA9BD3CF9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437" y="2381490"/>
            <a:ext cx="10440857" cy="362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171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97C57D-8786-3B04-742E-DF47A7DD425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שפעה יוצרת – דוגמא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20B26278-E3AF-206D-F17C-1B95EA7B9B37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271753" y="1001540"/>
                <a:ext cx="10188902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נבחר את </a:t>
                </a:r>
                <a:r>
                  <a:rPr lang="en-US" sz="3200" dirty="0"/>
                  <a:t>ABC</a:t>
                </a:r>
                <a:r>
                  <a:rPr lang="he-IL" sz="3200" dirty="0"/>
                  <a:t> כהשפעה יוצרת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קבוצות משתתפות בניסוי </a:t>
                </a:r>
                <a:r>
                  <a:rPr lang="en-US" sz="3200" dirty="0" err="1"/>
                  <a:t>a,b,c,abc</a:t>
                </a:r>
                <a:endParaRPr lang="he-IL" sz="32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אליאסים 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A=A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ABC=B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B=B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ABC=A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C=C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ABC=AB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ABC=I</a:t>
                </a:r>
                <a:endParaRPr lang="en-IL" sz="3200" dirty="0"/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endParaRPr lang="en-IL" sz="3200" b="1" dirty="0"/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20B26278-E3AF-206D-F17C-1B95EA7B9B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271753" y="1001540"/>
                <a:ext cx="10188902" cy="3929428"/>
              </a:xfrm>
              <a:blipFill>
                <a:blip r:embed="rId2"/>
                <a:stretch>
                  <a:fillRect l="-1376" r="-1436" b="-5085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107648-7B65-1CE8-8106-CCF28B1EA8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6389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0D30F-0000-4968-DD18-AB8BC3D7E71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שפעה יוצרת שלילית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67B7F68-043B-1A65-8E45-689E637398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124" y="1474435"/>
            <a:ext cx="11176875" cy="39294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במקום לכלול בניסוי את כל הקבוצות שהתרומה שלהם לקונטרסט של ההשפעה היוצרת חיובית אפשר לכלול את כל אלו בעלות השפעה השלילית </a:t>
            </a:r>
            <a:endParaRPr lang="en-IL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FE3143-C50D-3EEC-C643-C9D91A282A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DB3B21-033F-E98D-4669-B0325FAC92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575" y="3701864"/>
            <a:ext cx="8936936" cy="3156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6620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E69AD-9D57-3A71-87B2-C3C3BBAFBFF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דוגמא  - השפעה יוצרת שלילית </a:t>
            </a:r>
            <a:r>
              <a:rPr lang="en-US" dirty="0"/>
              <a:t>-ABC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7EB4C130-7D08-DB2B-8193-26A44ED559CC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707555" y="1159124"/>
                <a:ext cx="9589813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מבנה האליאסים מתקבל מהכפלה בהשפעה בסימון מינוס 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A=A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-ABC=-B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B=B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-ABC=-A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C=C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3200" dirty="0"/>
                  <a:t>-ABC=-AB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[A]’=A-B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[B]’=B-AC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[C]’=C-AB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endParaRPr lang="en-IL" sz="3200" dirty="0"/>
              </a:p>
              <a:p>
                <a:endParaRPr lang="en-IL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7EB4C130-7D08-DB2B-8193-26A44ED559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707555" y="1159124"/>
                <a:ext cx="9589813" cy="3929428"/>
              </a:xfrm>
              <a:blipFill>
                <a:blip r:embed="rId2"/>
                <a:stretch>
                  <a:fillRect l="-1462" r="-1526" b="-5085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BCF85F-17F8-5B05-BE7B-4AD3537279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2C678A-42F7-C96C-2C9C-5110B15ECA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8002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A253B63-F33B-71ED-9307-617276CD7217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דוגמא:</a:t>
                </a:r>
                <a:r>
                  <a:rPr lang="en-US" dirty="0"/>
                  <a:t> </a:t>
                </a:r>
                <a:r>
                  <a:rPr lang="he-IL" dirty="0"/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he-IL" dirty="0"/>
                  <a:t>  עם יוצר </a:t>
                </a:r>
                <a:r>
                  <a:rPr lang="en-US" dirty="0"/>
                  <a:t>ABCD</a:t>
                </a:r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A253B63-F33B-71ED-9307-617276CD72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9B62AD-EEDF-128C-FAEF-F14D79BA07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C99068B-43D6-A318-DBFB-691690A276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778" y="1229710"/>
            <a:ext cx="9585430" cy="5449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1557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11F67C2-C4D8-53B9-DDDE-5CDE9FFDFF8C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דוגמא:</a:t>
                </a:r>
                <a:r>
                  <a:rPr lang="en-US" dirty="0"/>
                  <a:t> </a:t>
                </a:r>
                <a:r>
                  <a:rPr lang="he-IL" dirty="0"/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he-IL" dirty="0"/>
                  <a:t>  עם יוצר </a:t>
                </a:r>
                <a:r>
                  <a:rPr lang="en-US" dirty="0"/>
                  <a:t>ABCD</a:t>
                </a:r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11F67C2-C4D8-53B9-DDDE-5CDE9FFDFF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F5C360-F827-C5A8-2C68-A91337CC069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14F0E5-094B-41D2-18BB-C610C5589F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FC07CC-BEAC-B6DB-1D80-1C62B37B89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7196" y="1001540"/>
            <a:ext cx="9566255" cy="584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60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89FBF81-7F31-6813-B388-89DF6EB8FF16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he-IL" dirty="0"/>
                  <a:t> - קבוצות </a:t>
                </a:r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89FBF81-7F31-6813-B388-89DF6EB8FF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95A662-2323-E503-CAD4-68134CE1F4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FBB56AF-6BE1-3E51-70C8-FB1571796B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4556" y="1195704"/>
            <a:ext cx="8082423" cy="5408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0708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FEC3BA-C607-E884-FC1C-3BEAE954A75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מבנה האליאסים של הניסוי 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27934E-D558-F9B7-B9FB-D136D98B971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A292B62-B4AA-89D1-87AA-44CA8EE663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86533E-C94F-8DFE-2524-FA5864EECA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826" y="1306019"/>
            <a:ext cx="5453478" cy="502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8256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946290-079A-57CF-C0A0-50CA88ADB4CD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תוח התוצאות 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946290-079A-57CF-C0A0-50CA88ADB4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AFE6BB-B7B5-40CD-C2AB-F44B7254D0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9D4D75-C3A5-A604-0B06-BC9160DA5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91952"/>
            <a:ext cx="10476137" cy="5855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6605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F35EC-C0DF-DB1B-F7E9-E2D99AF8F9C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ניתוח התוצאות – השפעות מסדר שני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DA9964-6CDD-CAEB-62B9-D41DA57417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83E137-5B69-E1DA-53EF-01F3E2559D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676" y="1390365"/>
            <a:ext cx="10726647" cy="4077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8911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C929FA-B5AA-171C-B862-B1F3ABFBB14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טלה של ניסוי לממד נמוך יותר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DF4D46-BD99-D62B-DD05-E01CA4BDD2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88580" y="1474435"/>
            <a:ext cx="10714420" cy="392942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השמטה של גורמים שההשפעה שלהם חלשה ולא מובהקת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יותר חזרות בכל קבוצה (או מבטלים את חלקיות הניסוי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מקבלים תוצאות מובהקות יותר למודל המצומצם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e-IL" sz="3200" dirty="0"/>
              <a:t>דוגמא  </a:t>
            </a:r>
            <a:endParaRPr lang="en-IL" sz="3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BEEA41-A33A-3382-1DD8-7F455FAAA5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2DBCB-5817-741B-080A-C9F9AECCA1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48CF42-F7C9-7322-0E02-506DA7904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0635" y="4031939"/>
            <a:ext cx="3553321" cy="2572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6347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C6B1CD-B3BB-60EC-5B24-865300E7A9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39871E-FB88-27A6-6D5D-6B3765A8B4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4828" y="440816"/>
            <a:ext cx="8644758" cy="6417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6934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EFD32A0-82A5-C5B4-1FD3-4345ACAF12C2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סויים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EFD32A0-82A5-C5B4-1FD3-4345ACAF12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F98F4460-95AB-308B-0344-F0B1F65F1900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273269" y="1004527"/>
                <a:ext cx="11313025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כאשר מספר הגורמים גדול אפשר להמשיך ולהשמיט</a:t>
                </a:r>
                <a:r>
                  <a:rPr lang="en-US" sz="32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he-IL" sz="32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קבוצות מהמודל ועדין לקבל אומדנים להשפעות מסדר</a:t>
                </a:r>
                <a:r>
                  <a:rPr lang="en-US" sz="32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he-IL" sz="32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נמוך</a:t>
                </a:r>
                <a:endParaRPr lang="en-US" sz="3200" b="0" i="0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he-IL" sz="3200" dirty="0"/>
                  <a:t> מוגדר על ידי </a:t>
                </a:r>
                <a:r>
                  <a:rPr lang="en-US" sz="3200" dirty="0"/>
                  <a:t>p</a:t>
                </a:r>
                <a:r>
                  <a:rPr lang="he-IL" sz="3200" dirty="0"/>
                  <a:t> השפעות יוצרות </a:t>
                </a:r>
                <a:endParaRPr lang="he-IL" sz="3800" dirty="0"/>
              </a:p>
              <a:p>
                <a:r>
                  <a:rPr lang="he-IL" sz="3800" dirty="0"/>
                  <a:t>   </a:t>
                </a:r>
                <a:r>
                  <a:rPr lang="he-IL" sz="2800" dirty="0"/>
                  <a:t>- דוגמא לתכנון של 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he-IL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he-IL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e-IL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he-IL" sz="2800" dirty="0"/>
                  <a:t>  עם היוצרים </a:t>
                </a:r>
                <a:r>
                  <a:rPr lang="en-US" sz="2800" dirty="0"/>
                  <a:t>ABCE</a:t>
                </a:r>
                <a:r>
                  <a:rPr lang="he-IL" sz="2800" dirty="0"/>
                  <a:t>, </a:t>
                </a:r>
                <a:r>
                  <a:rPr lang="en-US" sz="2800" dirty="0"/>
                  <a:t>BCDF</a:t>
                </a:r>
                <a:endParaRPr lang="he-IL" sz="28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ההשפעות היוצרות ביחד עם כל המכפלות שלהן מהוות קבוצה יוצרת </a:t>
                </a:r>
                <a:r>
                  <a:rPr lang="he-IL" sz="2800" dirty="0"/>
                  <a:t> </a:t>
                </a:r>
              </a:p>
              <a:p>
                <a:r>
                  <a:rPr lang="he-IL" sz="2800" dirty="0"/>
                  <a:t>   - לדוגמא </a:t>
                </a:r>
                <a:r>
                  <a:rPr lang="en-US" sz="2800" dirty="0"/>
                  <a:t>BCDF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800" dirty="0"/>
                  <a:t>ABCE=ADEF</a:t>
                </a:r>
              </a:p>
              <a:p>
                <a:r>
                  <a:rPr lang="en-US" sz="2800" dirty="0"/>
                  <a:t>  </a:t>
                </a:r>
                <a:r>
                  <a:rPr lang="he-IL" sz="2800" dirty="0"/>
                  <a:t> - הקבוצה היוצרת היא </a:t>
                </a:r>
                <a:r>
                  <a:rPr lang="en-US" sz="2800" dirty="0"/>
                  <a:t>{BCDF, ABCE, ADEF}</a:t>
                </a:r>
              </a:p>
              <a:p>
                <a:endParaRPr lang="he-IL" sz="28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F98F4460-95AB-308B-0344-F0B1F65F19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273269" y="1004527"/>
                <a:ext cx="11313025" cy="3929428"/>
              </a:xfrm>
              <a:blipFill>
                <a:blip r:embed="rId3"/>
                <a:stretch>
                  <a:fillRect l="-1832" r="-1778" b="-46894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BC681E-E144-87A2-9AA1-1F6D58ACD7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123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BF9C48-64AA-7507-8544-93C3C529BED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7BF7158-D5AB-741E-19AA-70A3C2DE21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23B7E6-B452-145C-AD85-6DDAFB3EA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181" y="0"/>
            <a:ext cx="779163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0247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A89B5DC-F89D-F18F-CE6D-2AF11E598875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מבנה האליאסים של 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p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A89B5DC-F89D-F18F-CE6D-2AF11E598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2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E86B356B-29C2-F4D3-A334-B7DEA7CA53F2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03250" y="696670"/>
                <a:ext cx="10985500" cy="3929428"/>
              </a:xfrm>
            </p:spPr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יש להכפיל בכל אחד מהיוצרים ובכל המכפלות שלהם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he-IL" sz="3200" dirty="0"/>
                  <a:t>בדוגמא שראינו עם יוצרים </a:t>
                </a:r>
                <a:r>
                  <a:rPr lang="en-US" sz="3200" dirty="0"/>
                  <a:t>ABCE, BCDF</a:t>
                </a:r>
                <a:r>
                  <a:rPr lang="he-IL" sz="3200" dirty="0"/>
                  <a:t> ל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he-IL" sz="3200" dirty="0"/>
                  <a:t> </a:t>
                </a:r>
                <a:endParaRPr lang="en-US" sz="3200" dirty="0"/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A=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800" dirty="0"/>
                  <a:t>ABCE=BCE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A=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800" dirty="0"/>
                  <a:t>BCDF=ABCDF</a:t>
                </a:r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A=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800" dirty="0"/>
                  <a:t>ABCE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800" dirty="0"/>
                  <a:t>BCDF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DEF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DEF</m:t>
                    </m:r>
                  </m:oMath>
                </a14:m>
                <a:endParaRPr lang="en-US" sz="2800" dirty="0"/>
              </a:p>
              <a:p>
                <a:pPr algn="r"/>
                <a:r>
                  <a:rPr lang="he-IL" sz="2800" dirty="0"/>
                  <a:t>- ההשפעות מדרגה ראשונה הן אליאסים של השפעות מדרגה שלישית וחמישית </a:t>
                </a:r>
              </a:p>
              <a:p>
                <a:pPr algn="r"/>
                <a:r>
                  <a:rPr lang="he-IL" sz="2800" dirty="0"/>
                  <a:t>- ההשפעות מדרגה שנייה הן אליאסים של השפעות מדרגה שנייה ושל השפעות מדרגה רביעית </a:t>
                </a:r>
                <a:endParaRPr lang="en-US" sz="2800" dirty="0"/>
              </a:p>
              <a:p>
                <a:pPr marL="457200" indent="-457200" algn="l" rtl="0">
                  <a:buFont typeface="Arial" panose="020B0604020202020204" pitchFamily="34" charset="0"/>
                  <a:buChar char="•"/>
                </a:pPr>
                <a:endParaRPr lang="en-US" sz="3200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E86B356B-29C2-F4D3-A334-B7DEA7CA53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03250" y="696670"/>
                <a:ext cx="10985500" cy="3929428"/>
              </a:xfrm>
              <a:blipFill>
                <a:blip r:embed="rId3"/>
                <a:stretch>
                  <a:fillRect l="-999" r="-1332" b="-5503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DC99C5-947C-ACD3-F697-9DF5A2E9DF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2975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46268-5952-0C0A-B503-3F340B7C7C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לסיפיקציה של ניסויים חלקיים 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1AE7A1-24E9-E997-B602-70E52655FD8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9A2159-D669-98D2-AFC2-E087619F67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E304A77A-D24A-F16B-1241-5EF17C877A5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EBB2862-56D3-AF9C-8F97-C70B58DEB4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269" y="1403849"/>
            <a:ext cx="11024099" cy="5315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2671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3236360" y="3211186"/>
            <a:ext cx="7914240" cy="870194"/>
          </a:xfrm>
        </p:spPr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3" name="כותרת 1">
            <a:extLst>
              <a:ext uri="{FF2B5EF4-FFF2-40B4-BE49-F238E27FC236}">
                <a16:creationId xmlns:a16="http://schemas.microsoft.com/office/drawing/2014/main" id="{753F90EF-7A33-46B8-A760-871FD5E469D6}"/>
              </a:ext>
            </a:extLst>
          </p:cNvPr>
          <p:cNvSpPr txBox="1">
            <a:spLocks/>
          </p:cNvSpPr>
          <p:nvPr/>
        </p:nvSpPr>
        <p:spPr>
          <a:xfrm>
            <a:off x="6576892" y="1366018"/>
            <a:ext cx="4548554" cy="12617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b="0" dirty="0"/>
              <a:t>בשבוע הבא...</a:t>
            </a:r>
          </a:p>
        </p:txBody>
      </p:sp>
    </p:spTree>
    <p:extLst>
      <p:ext uri="{BB962C8B-B14F-4D97-AF65-F5344CB8AC3E}">
        <p14:creationId xmlns:p14="http://schemas.microsoft.com/office/powerpoint/2010/main" val="5680657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42855A-46E8-8865-6A88-D91FF9FE967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חישוב ההשפעות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D33E85-0027-A8C4-E72F-BEB78EC92D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2836E70-5699-059E-C674-9AB7494433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38" y="1102231"/>
            <a:ext cx="3077438" cy="56980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156FF9A-F33E-2C4D-31D5-40F3B1ED3F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9364" y="1116196"/>
            <a:ext cx="5288940" cy="5305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34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A80ACE-86FD-7B9D-6675-7FE374BD032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קונטרסטים </a:t>
            </a:r>
            <a:endParaRPr lang="en-IL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B8D55F-4524-C517-C653-E23F147B2D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4D59AF8-9261-6BB6-781E-37BF1C51AB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9712" y="1164505"/>
            <a:ext cx="8684707" cy="5544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6407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E465A9-47A5-C3DD-E06C-5EC053F0817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תכונות של טבלת הקונטרסטים 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FE24A8C-8894-14CD-19FA-8EED0CC6219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e-IL" sz="3200" dirty="0"/>
              <a:t>- כל עמודה מייצגת קונטרסט </a:t>
            </a:r>
          </a:p>
          <a:p>
            <a:r>
              <a:rPr lang="he-IL" sz="3200" dirty="0"/>
              <a:t>- הקונטרסטים אורתוגונליים </a:t>
            </a:r>
          </a:p>
          <a:p>
            <a:r>
              <a:rPr lang="he-IL" sz="3200" dirty="0"/>
              <a:t>- עמודת האינטראקציה שווה למכפלה של עמודות הגורמים המשתתפים באינטראקציה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D13A3E-E998-76FA-BFF7-B863BB3ACA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rtl="1"/>
            <a:r>
              <a:rPr lang="he-IL"/>
              <a:t>כותרת המצגת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CF0998-3F57-496D-0851-344EEBCF65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662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BCFC60-66F5-CD1E-7F45-4E991B1D2E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818CB91-2476-7E1B-DF6F-DA385322BD37}"/>
              </a:ext>
            </a:extLst>
          </p:cNvPr>
          <p:cNvSpPr txBox="1">
            <a:spLocks/>
          </p:cNvSpPr>
          <p:nvPr/>
        </p:nvSpPr>
        <p:spPr>
          <a:xfrm>
            <a:off x="4087586" y="163340"/>
            <a:ext cx="7367813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914400" rtl="1" eaLnBrk="1" latinLnBrk="0" hangingPunct="1">
              <a:lnSpc>
                <a:spcPct val="70000"/>
              </a:lnSpc>
              <a:spcBef>
                <a:spcPct val="0"/>
              </a:spcBef>
              <a:buNone/>
              <a:defRPr sz="3600" b="1" kern="1200" baseline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dirty="0"/>
              <a:t>בחינת השערת 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A84200-6A40-00E8-D1A9-9E89F4E48773}"/>
                  </a:ext>
                </a:extLst>
              </p:cNvPr>
              <p:cNvSpPr txBox="1"/>
              <p:nvPr/>
            </p:nvSpPr>
            <p:spPr>
              <a:xfrm>
                <a:off x="7945314" y="408591"/>
                <a:ext cx="4339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L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he-IL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A84200-6A40-00E8-D1A9-9E89F4E487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5314" y="408591"/>
                <a:ext cx="433965" cy="369332"/>
              </a:xfrm>
              <a:prstGeom prst="rect">
                <a:avLst/>
              </a:prstGeom>
              <a:blipFill>
                <a:blip r:embed="rId3"/>
                <a:stretch>
                  <a:fillRect l="-13889" r="-1389" b="-1639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B7521E39-9586-8EA2-6B2F-DCE329E81CE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1963" y="514350"/>
            <a:ext cx="9254914" cy="1601788"/>
          </a:xfrm>
        </p:spPr>
        <p:txBody>
          <a:bodyPr/>
          <a:lstStyle/>
          <a:p>
            <a:pPr rtl="1" eaLnBrk="1" hangingPunct="1"/>
            <a:br>
              <a:rPr lang="he-IL" altLang="en-US" sz="3200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e-IL" altLang="en-US" sz="3200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יהיה הסטטיסטי שישמש אותנו על מנת לבחון את</a:t>
            </a:r>
            <a:r>
              <a:rPr lang="he-IL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he-IL" altLang="en-US" sz="3200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u="sng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05E8FBCC-59DC-60F9-4DDF-21B1278B6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406B224E-863D-4A55-D7CC-194694696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48EAE93-1348-9A24-C1B4-5EF59E22D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0C9428B-B576-AB12-E8FC-F17954219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A1CCED0D-8828-9369-4FA4-B21DFAF14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384DBA5F-4C94-1943-C0E9-CAD45D052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48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4C10B7FB-C248-5699-F9DE-1D3298B8E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5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E70F06F8-F8D2-08C6-C512-FC237EB91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95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6D9F9A35-4F43-7725-462A-66154BE7C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62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D0EED817-8B79-F3BE-CC9F-5E6030ADD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2" name="Rectangle 17">
            <a:extLst>
              <a:ext uri="{FF2B5EF4-FFF2-40B4-BE49-F238E27FC236}">
                <a16:creationId xmlns:a16="http://schemas.microsoft.com/office/drawing/2014/main" id="{1E19A1C4-F0C4-4FB0-64B9-2E1A1352B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532D62F8-FADF-F315-DEA0-FB83E9239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BC25FA21-B2E4-00DC-C5A8-B32C69EB5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5879" y="1796496"/>
          <a:ext cx="4343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1663700" progId="Equation.DSMT4">
                  <p:embed/>
                </p:oleObj>
              </mc:Choice>
              <mc:Fallback>
                <p:oleObj name="Equation" r:id="rId4" imgW="4343400" imgH="1663700" progId="Equation.DSMT4">
                  <p:embed/>
                  <p:pic>
                    <p:nvPicPr>
                      <p:cNvPr id="24" name="Object 19">
                        <a:extLst>
                          <a:ext uri="{FF2B5EF4-FFF2-40B4-BE49-F238E27FC236}">
                            <a16:creationId xmlns:a16="http://schemas.microsoft.com/office/drawing/2014/main" id="{BC25FA21-B2E4-00DC-C5A8-B32C69EB5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879" y="1796496"/>
                        <a:ext cx="43434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>
            <a:extLst>
              <a:ext uri="{FF2B5EF4-FFF2-40B4-BE49-F238E27FC236}">
                <a16:creationId xmlns:a16="http://schemas.microsoft.com/office/drawing/2014/main" id="{A07C98A0-E707-7828-310D-49835B143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9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aphicFrame>
        <p:nvGraphicFramePr>
          <p:cNvPr id="26" name="Object 27">
            <a:extLst>
              <a:ext uri="{FF2B5EF4-FFF2-40B4-BE49-F238E27FC236}">
                <a16:creationId xmlns:a16="http://schemas.microsoft.com/office/drawing/2014/main" id="{29FC65E9-6C79-E434-5D14-22196AE5F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703" y="1280711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380835" progId="Equation.DSMT4">
                  <p:embed/>
                </p:oleObj>
              </mc:Choice>
              <mc:Fallback>
                <p:oleObj name="Equation" r:id="rId6" imgW="380835" imgH="380835" progId="Equation.DSMT4">
                  <p:embed/>
                  <p:pic>
                    <p:nvPicPr>
                      <p:cNvPr id="26" name="Object 27">
                        <a:extLst>
                          <a:ext uri="{FF2B5EF4-FFF2-40B4-BE49-F238E27FC236}">
                            <a16:creationId xmlns:a16="http://schemas.microsoft.com/office/drawing/2014/main" id="{29FC65E9-6C79-E434-5D14-22196AE5F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703" y="1280711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>
            <a:extLst>
              <a:ext uri="{FF2B5EF4-FFF2-40B4-BE49-F238E27FC236}">
                <a16:creationId xmlns:a16="http://schemas.microsoft.com/office/drawing/2014/main" id="{84B95515-9E9B-C30C-3126-DF33CC747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877" y="1250011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668" imgH="380835" progId="Equation.DSMT4">
                  <p:embed/>
                </p:oleObj>
              </mc:Choice>
              <mc:Fallback>
                <p:oleObj name="Equation" r:id="rId8" imgW="304668" imgH="380835" progId="Equation.DSMT4">
                  <p:embed/>
                  <p:pic>
                    <p:nvPicPr>
                      <p:cNvPr id="27" name="Object 28">
                        <a:extLst>
                          <a:ext uri="{FF2B5EF4-FFF2-40B4-BE49-F238E27FC236}">
                            <a16:creationId xmlns:a16="http://schemas.microsoft.com/office/drawing/2014/main" id="{84B95515-9E9B-C30C-3126-DF33CC747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877" y="1250011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0">
            <a:extLst>
              <a:ext uri="{FF2B5EF4-FFF2-40B4-BE49-F238E27FC236}">
                <a16:creationId xmlns:a16="http://schemas.microsoft.com/office/drawing/2014/main" id="{5D525601-E0D9-AECE-CC67-D5B8C6737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678" y="4525180"/>
            <a:ext cx="7986712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תחת השערת</a:t>
            </a: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e-IL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לכן,</a:t>
            </a:r>
            <a:r>
              <a:rPr lang="he-IL" altLang="en-US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u="sng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31">
            <a:extLst>
              <a:ext uri="{FF2B5EF4-FFF2-40B4-BE49-F238E27FC236}">
                <a16:creationId xmlns:a16="http://schemas.microsoft.com/office/drawing/2014/main" id="{995A451F-F9F1-253E-AFF8-7CF2629F4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740" y="402902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380835" progId="Equation.DSMT4">
                  <p:embed/>
                </p:oleObj>
              </mc:Choice>
              <mc:Fallback>
                <p:oleObj name="Equation" r:id="rId10" imgW="380835" imgH="380835" progId="Equation.DSMT4">
                  <p:embed/>
                  <p:pic>
                    <p:nvPicPr>
                      <p:cNvPr id="29" name="Object 31">
                        <a:extLst>
                          <a:ext uri="{FF2B5EF4-FFF2-40B4-BE49-F238E27FC236}">
                            <a16:creationId xmlns:a16="http://schemas.microsoft.com/office/drawing/2014/main" id="{995A451F-F9F1-253E-AFF8-7CF2629F4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740" y="402902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2">
            <a:extLst>
              <a:ext uri="{FF2B5EF4-FFF2-40B4-BE49-F238E27FC236}">
                <a16:creationId xmlns:a16="http://schemas.microsoft.com/office/drawing/2014/main" id="{3A5B96D6-B0EE-F1BC-4002-FC04CC984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703" y="3699680"/>
          <a:ext cx="39576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17900" imgH="787400" progId="Equation.DSMT4">
                  <p:embed/>
                </p:oleObj>
              </mc:Choice>
              <mc:Fallback>
                <p:oleObj name="Equation" r:id="rId11" imgW="3517900" imgH="787400" progId="Equation.DSMT4">
                  <p:embed/>
                  <p:pic>
                    <p:nvPicPr>
                      <p:cNvPr id="30" name="Object 32">
                        <a:extLst>
                          <a:ext uri="{FF2B5EF4-FFF2-40B4-BE49-F238E27FC236}">
                            <a16:creationId xmlns:a16="http://schemas.microsoft.com/office/drawing/2014/main" id="{3A5B96D6-B0EE-F1BC-4002-FC04CC984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703" y="3699680"/>
                        <a:ext cx="39576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3">
            <a:extLst>
              <a:ext uri="{FF2B5EF4-FFF2-40B4-BE49-F238E27FC236}">
                <a16:creationId xmlns:a16="http://schemas.microsoft.com/office/drawing/2014/main" id="{2FB5EF60-2F11-5E59-EBF2-48B61B503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965" y="4642655"/>
          <a:ext cx="3786188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65500" imgH="1689100" progId="Equation.DSMT4">
                  <p:embed/>
                </p:oleObj>
              </mc:Choice>
              <mc:Fallback>
                <p:oleObj name="Equation" r:id="rId13" imgW="3365500" imgH="1689100" progId="Equation.DSMT4">
                  <p:embed/>
                  <p:pic>
                    <p:nvPicPr>
                      <p:cNvPr id="31" name="Object 33">
                        <a:extLst>
                          <a:ext uri="{FF2B5EF4-FFF2-40B4-BE49-F238E27FC236}">
                            <a16:creationId xmlns:a16="http://schemas.microsoft.com/office/drawing/2014/main" id="{2FB5EF60-2F11-5E59-EBF2-48B61B503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965" y="4642655"/>
                        <a:ext cx="3786188" cy="208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8875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DBD0E88-1CAF-6EEA-C432-2EAAA03754A6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/>
            <p:txBody>
              <a:bodyPr/>
              <a:lstStyle/>
              <a:p>
                <a:r>
                  <a:rPr lang="he-IL" dirty="0"/>
                  <a:t>ניסו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e-I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sup>
                    </m:sSup>
                  </m:oMath>
                </a14:m>
                <a:r>
                  <a:rPr lang="he-IL" dirty="0"/>
                  <a:t>  עם </a:t>
                </a:r>
                <a:r>
                  <a:rPr lang="en-US" i="1" dirty="0"/>
                  <a:t>K</a:t>
                </a:r>
                <a:r>
                  <a:rPr lang="he-IL" dirty="0"/>
                  <a:t> כללי</a:t>
                </a:r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DBD0E88-1CAF-6EEA-C432-2EAAA03754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blipFill>
                <a:blip r:embed="rId3"/>
                <a:stretch>
                  <a:fillRect r="-2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0DFE63-8E45-D8FB-F1F2-1C9F321CDD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471CC-1647-9041-AC92-CE8E329D929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F7B6ED-5F65-9DB8-D944-E924C873E5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5464" y="1135116"/>
            <a:ext cx="7134362" cy="5585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094904"/>
      </p:ext>
    </p:extLst>
  </p:cSld>
  <p:clrMapOvr>
    <a:masterClrMapping/>
  </p:clrMapOvr>
</p:sld>
</file>

<file path=ppt/theme/theme1.xml><?xml version="1.0" encoding="utf-8"?>
<a:theme xmlns:a="http://schemas.openxmlformats.org/drawingml/2006/main" name="BarIlan">
  <a:themeElements>
    <a:clrScheme name="BarIlan2">
      <a:dk1>
        <a:srgbClr val="0A4127"/>
      </a:dk1>
      <a:lt1>
        <a:srgbClr val="FFFFFF"/>
      </a:lt1>
      <a:dk2>
        <a:srgbClr val="0A4127"/>
      </a:dk2>
      <a:lt2>
        <a:srgbClr val="F6FAF0"/>
      </a:lt2>
      <a:accent1>
        <a:srgbClr val="77CDE6"/>
      </a:accent1>
      <a:accent2>
        <a:srgbClr val="04280F"/>
      </a:accent2>
      <a:accent3>
        <a:srgbClr val="C3DC86"/>
      </a:accent3>
      <a:accent4>
        <a:srgbClr val="176936"/>
      </a:accent4>
      <a:accent5>
        <a:srgbClr val="77CDE6"/>
      </a:accent5>
      <a:accent6>
        <a:srgbClr val="C3DC86"/>
      </a:accent6>
      <a:hlink>
        <a:srgbClr val="0A4127"/>
      </a:hlink>
      <a:folHlink>
        <a:srgbClr val="04280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34</TotalTime>
  <Words>1138</Words>
  <Application>Microsoft Office PowerPoint</Application>
  <PresentationFormat>Widescreen</PresentationFormat>
  <Paragraphs>230</Paragraphs>
  <Slides>49</Slides>
  <Notes>23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5" baseType="lpstr">
      <vt:lpstr>Arial</vt:lpstr>
      <vt:lpstr>Calibri</vt:lpstr>
      <vt:lpstr>Cambria Math</vt:lpstr>
      <vt:lpstr>Times New Roman</vt:lpstr>
      <vt:lpstr>BarIlan</vt:lpstr>
      <vt:lpstr>Equation</vt:lpstr>
      <vt:lpstr>סטטיסטיקה תעשייתית וכלי תכנה  לתלמידי הנדסה תעשייה ומערכות מידע</vt:lpstr>
      <vt:lpstr>PowerPoint Presentation</vt:lpstr>
      <vt:lpstr>תכנון ניסויים רב גורמיים (ניסוי 2^K)</vt:lpstr>
      <vt:lpstr>ניסוי 2^2 - קבוצות </vt:lpstr>
      <vt:lpstr>חישוב ההשפעות </vt:lpstr>
      <vt:lpstr>קונטרסטים </vt:lpstr>
      <vt:lpstr>תכונות של טבלת הקונטרסטים </vt:lpstr>
      <vt:lpstr>  - יהיה הסטטיסטי שישמש אותנו על מנת לבחון את   </vt:lpstr>
      <vt:lpstr>ניסוי 2^K  עם K כללי</vt:lpstr>
      <vt:lpstr>שלבים של ניסוי פקטוריאלי מלא </vt:lpstr>
      <vt:lpstr>דוגמא – קידוח חורים בלוחות מודפסים </vt:lpstr>
      <vt:lpstr>PowerPoint Presentation</vt:lpstr>
      <vt:lpstr>דוגמא – ANOVA </vt:lpstr>
      <vt:lpstr>רגרסיה </vt:lpstr>
      <vt:lpstr>רגרסיה </vt:lpstr>
      <vt:lpstr>Response Surface</vt:lpstr>
      <vt:lpstr>ניסויים פקטוריאליים 2^3</vt:lpstr>
      <vt:lpstr>מודל 2^3</vt:lpstr>
      <vt:lpstr>מודל 2^3</vt:lpstr>
      <vt:lpstr>טבלת קונטרסטים </vt:lpstr>
      <vt:lpstr>טבלת קונטרסטים </vt:lpstr>
      <vt:lpstr>רגרסיה </vt:lpstr>
      <vt:lpstr>ניסוי עם חזרה בודדת בכל קבוצה </vt:lpstr>
      <vt:lpstr>ניסוי עם חזרה בודדת בכל קבוצה </vt:lpstr>
      <vt:lpstr>דוגמא </vt:lpstr>
      <vt:lpstr>דוגמא</vt:lpstr>
      <vt:lpstr>דוגמא </vt:lpstr>
      <vt:lpstr>PowerPoint Presentation</vt:lpstr>
      <vt:lpstr>ניסויים מרובי גורמים חלקיים </vt:lpstr>
      <vt:lpstr>ניסוי 2^(K-1)</vt:lpstr>
      <vt:lpstr>אי הפרדה של השפעות </vt:lpstr>
      <vt:lpstr>Aliases</vt:lpstr>
      <vt:lpstr>השפע יוצרת של ניסוי</vt:lpstr>
      <vt:lpstr>השפעה יוצרת – דוגמא </vt:lpstr>
      <vt:lpstr>השפעה יוצרת – דוגמא </vt:lpstr>
      <vt:lpstr>השפעה יוצרת שלילית </vt:lpstr>
      <vt:lpstr>דוגמא  - השפעה יוצרת שלילית -ABC</vt:lpstr>
      <vt:lpstr>דוגמא: ניסוי 2^(4-1)  עם יוצר ABCD</vt:lpstr>
      <vt:lpstr>דוגמא: ניסוי 2^(4-1)  עם יוצר ABCD</vt:lpstr>
      <vt:lpstr>מבנה האליאסים של הניסוי </vt:lpstr>
      <vt:lpstr>ניתוח התוצאות ניסוי 2^(K-1)</vt:lpstr>
      <vt:lpstr>ניתוח התוצאות – השפעות מסדר שני </vt:lpstr>
      <vt:lpstr>הטלה של ניסוי לממד נמוך יותר </vt:lpstr>
      <vt:lpstr>PowerPoint Presentation</vt:lpstr>
      <vt:lpstr>ניסויים 2^(K-p)</vt:lpstr>
      <vt:lpstr>PowerPoint Presentation</vt:lpstr>
      <vt:lpstr>מבנה האליאסים של ניסוי 2^(K-p)</vt:lpstr>
      <vt:lpstr>קלסיפיקציה של ניסויים חלקיים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Gonen Singer</cp:lastModifiedBy>
  <cp:revision>805</cp:revision>
  <dcterms:created xsi:type="dcterms:W3CDTF">2020-01-09T10:28:07Z</dcterms:created>
  <dcterms:modified xsi:type="dcterms:W3CDTF">2025-01-03T08:09:07Z</dcterms:modified>
</cp:coreProperties>
</file>